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299" r:id="rId3"/>
    <p:sldId id="257" r:id="rId4"/>
    <p:sldId id="258" r:id="rId5"/>
    <p:sldId id="259" r:id="rId6"/>
    <p:sldId id="262" r:id="rId7"/>
    <p:sldId id="260" r:id="rId8"/>
    <p:sldId id="264" r:id="rId9"/>
    <p:sldId id="261" r:id="rId10"/>
    <p:sldId id="269" r:id="rId11"/>
    <p:sldId id="377" r:id="rId12"/>
    <p:sldId id="270" r:id="rId13"/>
    <p:sldId id="263" r:id="rId14"/>
    <p:sldId id="265" r:id="rId15"/>
    <p:sldId id="266" r:id="rId16"/>
    <p:sldId id="267" r:id="rId17"/>
    <p:sldId id="268" r:id="rId18"/>
    <p:sldId id="378" r:id="rId19"/>
    <p:sldId id="271" r:id="rId20"/>
    <p:sldId id="274" r:id="rId21"/>
    <p:sldId id="272" r:id="rId22"/>
    <p:sldId id="273" r:id="rId23"/>
    <p:sldId id="379" r:id="rId24"/>
    <p:sldId id="275" r:id="rId25"/>
    <p:sldId id="276" r:id="rId26"/>
    <p:sldId id="277" r:id="rId27"/>
    <p:sldId id="285" r:id="rId28"/>
    <p:sldId id="317" r:id="rId29"/>
    <p:sldId id="318" r:id="rId30"/>
    <p:sldId id="319" r:id="rId31"/>
    <p:sldId id="288" r:id="rId32"/>
    <p:sldId id="289" r:id="rId33"/>
    <p:sldId id="292" r:id="rId34"/>
    <p:sldId id="293" r:id="rId35"/>
    <p:sldId id="380" r:id="rId36"/>
    <p:sldId id="384" r:id="rId37"/>
    <p:sldId id="320" r:id="rId38"/>
    <p:sldId id="321" r:id="rId39"/>
    <p:sldId id="385" r:id="rId40"/>
    <p:sldId id="325" r:id="rId41"/>
    <p:sldId id="363" r:id="rId42"/>
    <p:sldId id="316" r:id="rId43"/>
    <p:sldId id="294" r:id="rId44"/>
    <p:sldId id="315" r:id="rId45"/>
    <p:sldId id="364" r:id="rId46"/>
    <p:sldId id="365" r:id="rId47"/>
    <p:sldId id="295" r:id="rId48"/>
    <p:sldId id="369" r:id="rId49"/>
    <p:sldId id="371" r:id="rId50"/>
    <p:sldId id="372" r:id="rId51"/>
    <p:sldId id="329" r:id="rId52"/>
    <p:sldId id="330" r:id="rId53"/>
    <p:sldId id="338" r:id="rId54"/>
    <p:sldId id="339" r:id="rId55"/>
    <p:sldId id="340" r:id="rId56"/>
    <p:sldId id="382" r:id="rId57"/>
    <p:sldId id="374" r:id="rId58"/>
    <p:sldId id="375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B988B69-8268-491D-9A0E-866E9D5E265F}" v="3" dt="2025-04-21T22:12:21.6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810" y="2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98355AF9-63A9-4500-8DA5-B524FAEF15C0}"/>
    <pc:docChg chg="modSld">
      <pc:chgData name="Opher Donchin" userId="37446733-118c-46f6-b903-027425f2ef02" providerId="ADAL" clId="{98355AF9-63A9-4500-8DA5-B524FAEF15C0}" dt="2021-04-26T11:27:27.677" v="2"/>
      <pc:docMkLst>
        <pc:docMk/>
      </pc:docMkLst>
      <pc:sldChg chg="modSp">
        <pc:chgData name="Opher Donchin" userId="37446733-118c-46f6-b903-027425f2ef02" providerId="ADAL" clId="{98355AF9-63A9-4500-8DA5-B524FAEF15C0}" dt="2021-04-26T11:27:27.677" v="2"/>
        <pc:sldMkLst>
          <pc:docMk/>
          <pc:sldMk cId="2282933211" sldId="374"/>
        </pc:sldMkLst>
      </pc:sldChg>
    </pc:docChg>
  </pc:docChgLst>
  <pc:docChgLst>
    <pc:chgData name="Opher Donchin" userId="37446733-118c-46f6-b903-027425f2ef02" providerId="ADAL" clId="{5A917995-CD80-40A3-AB73-2D76527A96F7}"/>
    <pc:docChg chg="undo custSel addSld delSld modSld sldOrd modShowInfo">
      <pc:chgData name="Opher Donchin" userId="37446733-118c-46f6-b903-027425f2ef02" providerId="ADAL" clId="{5A917995-CD80-40A3-AB73-2D76527A96F7}" dt="2021-04-05T07:50:33.443" v="2174"/>
      <pc:docMkLst>
        <pc:docMk/>
      </pc:docMkLst>
      <pc:sldChg chg="modSp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0" sldId="256"/>
        </pc:sldMkLst>
      </pc:sldChg>
      <pc:sldChg chg="modSp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562705422" sldId="257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620927866" sldId="258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2737254094" sldId="259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148735497" sldId="260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291074619" sldId="261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708447676" sldId="262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170252335" sldId="263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2501859961" sldId="264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426676883" sldId="265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29312980" sldId="266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058925285" sldId="267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560237447" sldId="268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424863185" sldId="269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2212299761" sldId="270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34946464" sldId="271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2398948354" sldId="272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153314807" sldId="273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601353461" sldId="274"/>
        </pc:sldMkLst>
      </pc:sldChg>
      <pc:sldChg chg="ord modTransition">
        <pc:chgData name="Opher Donchin" userId="37446733-118c-46f6-b903-027425f2ef02" providerId="ADAL" clId="{5A917995-CD80-40A3-AB73-2D76527A96F7}" dt="2021-04-05T07:15:46.357" v="2173"/>
        <pc:sldMkLst>
          <pc:docMk/>
          <pc:sldMk cId="4179575427" sldId="275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403911034" sldId="276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552957008" sldId="277"/>
        </pc:sldMkLst>
      </pc:sldChg>
      <pc:sldChg chg="addSp delSp modSp add mod modTransition delAnim">
        <pc:chgData name="Opher Donchin" userId="37446733-118c-46f6-b903-027425f2ef02" providerId="ADAL" clId="{5A917995-CD80-40A3-AB73-2D76527A96F7}" dt="2021-04-05T07:15:46.357" v="2173"/>
        <pc:sldMkLst>
          <pc:docMk/>
          <pc:sldMk cId="631896333" sldId="278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2379776056" sldId="285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1103849946" sldId="288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721469731" sldId="289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913643625" sldId="292"/>
        </pc:sldMkLst>
      </pc:sldChg>
      <pc:sldChg chg="modSp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64725115" sldId="293"/>
        </pc:sldMkLst>
      </pc:sldChg>
      <pc:sldChg chg="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3834681150" sldId="294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30931977" sldId="295"/>
        </pc:sldMkLst>
      </pc:sldChg>
      <pc:sldChg chg="add del">
        <pc:chgData name="Opher Donchin" userId="37446733-118c-46f6-b903-027425f2ef02" providerId="ADAL" clId="{5A917995-CD80-40A3-AB73-2D76527A96F7}" dt="2021-04-04T20:22:43.936" v="697" actId="47"/>
        <pc:sldMkLst>
          <pc:docMk/>
          <pc:sldMk cId="1258923024" sldId="314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850252671" sldId="315"/>
        </pc:sldMkLst>
      </pc:sldChg>
      <pc:sldChg chg="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418343033" sldId="316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920163395" sldId="317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3465622237" sldId="318"/>
        </pc:sldMkLst>
      </pc:sldChg>
      <pc:sldChg chg="modTransition">
        <pc:chgData name="Opher Donchin" userId="37446733-118c-46f6-b903-027425f2ef02" providerId="ADAL" clId="{5A917995-CD80-40A3-AB73-2D76527A96F7}" dt="2021-04-05T07:15:46.357" v="2173"/>
        <pc:sldMkLst>
          <pc:docMk/>
          <pc:sldMk cId="651064568" sldId="319"/>
        </pc:sldMkLst>
      </pc:sldChg>
      <pc:sldChg chg="addSp delSp modSp add mod modTransition delAnim">
        <pc:chgData name="Opher Donchin" userId="37446733-118c-46f6-b903-027425f2ef02" providerId="ADAL" clId="{5A917995-CD80-40A3-AB73-2D76527A96F7}" dt="2021-04-05T07:15:46.357" v="2173"/>
        <pc:sldMkLst>
          <pc:docMk/>
          <pc:sldMk cId="1027915393" sldId="320"/>
        </pc:sldMkLst>
      </pc:sldChg>
      <pc:sldChg chg="addSp modSp new mod modTransition modAnim">
        <pc:chgData name="Opher Donchin" userId="37446733-118c-46f6-b903-027425f2ef02" providerId="ADAL" clId="{5A917995-CD80-40A3-AB73-2D76527A96F7}" dt="2021-04-05T07:15:46.357" v="2173"/>
        <pc:sldMkLst>
          <pc:docMk/>
          <pc:sldMk cId="3133560935" sldId="321"/>
        </pc:sldMkLst>
      </pc:sldChg>
      <pc:sldChg chg="modSp new del mod">
        <pc:chgData name="Opher Donchin" userId="37446733-118c-46f6-b903-027425f2ef02" providerId="ADAL" clId="{5A917995-CD80-40A3-AB73-2D76527A96F7}" dt="2021-04-04T19:49:28.193" v="463" actId="47"/>
        <pc:sldMkLst>
          <pc:docMk/>
          <pc:sldMk cId="1231539637" sldId="322"/>
        </pc:sldMkLst>
      </pc:sldChg>
      <pc:sldChg chg="add del">
        <pc:chgData name="Opher Donchin" userId="37446733-118c-46f6-b903-027425f2ef02" providerId="ADAL" clId="{5A917995-CD80-40A3-AB73-2D76527A96F7}" dt="2021-04-04T20:24:05.298" v="706" actId="47"/>
        <pc:sldMkLst>
          <pc:docMk/>
          <pc:sldMk cId="3398085100" sldId="322"/>
        </pc:sldMkLst>
      </pc:sldChg>
      <pc:sldChg chg="addSp delSp 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4202049607" sldId="323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462689926" sldId="324"/>
        </pc:sldMkLst>
      </pc:sldChg>
      <pc:sldChg chg="addSp modSp new mod modTransition modClrScheme chgLayout">
        <pc:chgData name="Opher Donchin" userId="37446733-118c-46f6-b903-027425f2ef02" providerId="ADAL" clId="{5A917995-CD80-40A3-AB73-2D76527A96F7}" dt="2021-04-05T07:15:46.357" v="2173"/>
        <pc:sldMkLst>
          <pc:docMk/>
          <pc:sldMk cId="2801669986" sldId="325"/>
        </pc:sldMkLst>
      </pc:sldChg>
      <pc:sldChg chg="modSp new del mod">
        <pc:chgData name="Opher Donchin" userId="37446733-118c-46f6-b903-027425f2ef02" providerId="ADAL" clId="{5A917995-CD80-40A3-AB73-2D76527A96F7}" dt="2021-04-04T20:30:54.765" v="875" actId="47"/>
        <pc:sldMkLst>
          <pc:docMk/>
          <pc:sldMk cId="65020950" sldId="326"/>
        </pc:sldMkLst>
      </pc:sldChg>
      <pc:sldChg chg="add del">
        <pc:chgData name="Opher Donchin" userId="37446733-118c-46f6-b903-027425f2ef02" providerId="ADAL" clId="{5A917995-CD80-40A3-AB73-2D76527A96F7}" dt="2021-04-04T19:57:49.561" v="612" actId="47"/>
        <pc:sldMkLst>
          <pc:docMk/>
          <pc:sldMk cId="4071336425" sldId="326"/>
        </pc:sldMkLst>
      </pc:sldChg>
      <pc:sldChg chg="add del ord">
        <pc:chgData name="Opher Donchin" userId="37446733-118c-46f6-b903-027425f2ef02" providerId="ADAL" clId="{5A917995-CD80-40A3-AB73-2D76527A96F7}" dt="2021-04-04T19:57:49.561" v="612" actId="47"/>
        <pc:sldMkLst>
          <pc:docMk/>
          <pc:sldMk cId="1951874090" sldId="327"/>
        </pc:sldMkLst>
      </pc:sldChg>
      <pc:sldChg chg="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2307703256" sldId="329"/>
        </pc:sldMkLst>
      </pc:sldChg>
      <pc:sldChg chg="addSp 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150182051" sldId="330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947898502" sldId="331"/>
        </pc:sldMkLst>
      </pc:sldChg>
      <pc:sldChg chg="modSp add del mod">
        <pc:chgData name="Opher Donchin" userId="37446733-118c-46f6-b903-027425f2ef02" providerId="ADAL" clId="{5A917995-CD80-40A3-AB73-2D76527A96F7}" dt="2021-04-04T20:29:06.345" v="758" actId="47"/>
        <pc:sldMkLst>
          <pc:docMk/>
          <pc:sldMk cId="2465880577" sldId="332"/>
        </pc:sldMkLst>
      </pc:sldChg>
      <pc:sldChg chg="modSp add del mod">
        <pc:chgData name="Opher Donchin" userId="37446733-118c-46f6-b903-027425f2ef02" providerId="ADAL" clId="{5A917995-CD80-40A3-AB73-2D76527A96F7}" dt="2021-04-04T20:29:09.122" v="759" actId="47"/>
        <pc:sldMkLst>
          <pc:docMk/>
          <pc:sldMk cId="3501274417" sldId="333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819669905" sldId="334"/>
        </pc:sldMkLst>
      </pc:sldChg>
      <pc:sldChg chg="modSp add del mod">
        <pc:chgData name="Opher Donchin" userId="37446733-118c-46f6-b903-027425f2ef02" providerId="ADAL" clId="{5A917995-CD80-40A3-AB73-2D76527A96F7}" dt="2021-04-04T20:29:48.938" v="871" actId="47"/>
        <pc:sldMkLst>
          <pc:docMk/>
          <pc:sldMk cId="2156050869" sldId="335"/>
        </pc:sldMkLst>
      </pc:sldChg>
      <pc:sldChg chg="modSp add del mod">
        <pc:chgData name="Opher Donchin" userId="37446733-118c-46f6-b903-027425f2ef02" providerId="ADAL" clId="{5A917995-CD80-40A3-AB73-2D76527A96F7}" dt="2021-04-04T20:29:53.303" v="872" actId="47"/>
        <pc:sldMkLst>
          <pc:docMk/>
          <pc:sldMk cId="956967637" sldId="336"/>
        </pc:sldMkLst>
      </pc:sldChg>
      <pc:sldChg chg="add del">
        <pc:chgData name="Opher Donchin" userId="37446733-118c-46f6-b903-027425f2ef02" providerId="ADAL" clId="{5A917995-CD80-40A3-AB73-2D76527A96F7}" dt="2021-04-04T20:29:55.167" v="873" actId="47"/>
        <pc:sldMkLst>
          <pc:docMk/>
          <pc:sldMk cId="2562619463" sldId="337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240280359" sldId="338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2131285442" sldId="339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900391346" sldId="340"/>
        </pc:sldMkLst>
      </pc:sldChg>
      <pc:sldChg chg="add del">
        <pc:chgData name="Opher Donchin" userId="37446733-118c-46f6-b903-027425f2ef02" providerId="ADAL" clId="{5A917995-CD80-40A3-AB73-2D76527A96F7}" dt="2021-04-04T20:30:47.381" v="874" actId="47"/>
        <pc:sldMkLst>
          <pc:docMk/>
          <pc:sldMk cId="600221787" sldId="343"/>
        </pc:sldMkLst>
      </pc:sldChg>
      <pc:sldChg chg="modSp 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3126658801" sldId="344"/>
        </pc:sldMkLst>
      </pc:sldChg>
      <pc:sldChg chg="modSp 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1525386399" sldId="345"/>
        </pc:sldMkLst>
      </pc:sldChg>
      <pc:sldChg chg="modSp 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813076565" sldId="346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042567899" sldId="363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248189936" sldId="364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2158705894" sldId="365"/>
        </pc:sldMkLst>
      </pc:sldChg>
      <pc:sldChg chg="add del">
        <pc:chgData name="Opher Donchin" userId="37446733-118c-46f6-b903-027425f2ef02" providerId="ADAL" clId="{5A917995-CD80-40A3-AB73-2D76527A96F7}" dt="2021-04-04T20:26:15.097" v="726" actId="47"/>
        <pc:sldMkLst>
          <pc:docMk/>
          <pc:sldMk cId="3520100330" sldId="366"/>
        </pc:sldMkLst>
      </pc:sldChg>
      <pc:sldChg chg="add del">
        <pc:chgData name="Opher Donchin" userId="37446733-118c-46f6-b903-027425f2ef02" providerId="ADAL" clId="{5A917995-CD80-40A3-AB73-2D76527A96F7}" dt="2021-04-04T20:26:17.035" v="727" actId="47"/>
        <pc:sldMkLst>
          <pc:docMk/>
          <pc:sldMk cId="2038401821" sldId="367"/>
        </pc:sldMkLst>
      </pc:sldChg>
      <pc:sldChg chg="add del">
        <pc:chgData name="Opher Donchin" userId="37446733-118c-46f6-b903-027425f2ef02" providerId="ADAL" clId="{5A917995-CD80-40A3-AB73-2D76527A96F7}" dt="2021-04-04T20:26:18.301" v="728" actId="47"/>
        <pc:sldMkLst>
          <pc:docMk/>
          <pc:sldMk cId="2244832975" sldId="368"/>
        </pc:sldMkLst>
      </pc:sldChg>
      <pc:sldChg chg="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1658032063" sldId="369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484346061" sldId="370"/>
        </pc:sldMkLst>
      </pc:sldChg>
      <pc:sldChg chg="add modTransition">
        <pc:chgData name="Opher Donchin" userId="37446733-118c-46f6-b903-027425f2ef02" providerId="ADAL" clId="{5A917995-CD80-40A3-AB73-2D76527A96F7}" dt="2021-04-05T07:15:46.357" v="2173"/>
        <pc:sldMkLst>
          <pc:docMk/>
          <pc:sldMk cId="2861606201" sldId="371"/>
        </pc:sldMkLst>
      </pc:sldChg>
      <pc:sldChg chg="modSp add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1122514294" sldId="372"/>
        </pc:sldMkLst>
      </pc:sldChg>
      <pc:sldChg chg="addSp delSp modSp new mod modTransition modClrScheme modAnim chgLayout">
        <pc:chgData name="Opher Donchin" userId="37446733-118c-46f6-b903-027425f2ef02" providerId="ADAL" clId="{5A917995-CD80-40A3-AB73-2D76527A96F7}" dt="2021-04-05T07:15:46.357" v="2173"/>
        <pc:sldMkLst>
          <pc:docMk/>
          <pc:sldMk cId="1618707248" sldId="373"/>
        </pc:sldMkLst>
      </pc:sldChg>
      <pc:sldChg chg="addSp modSp add mod modTransition modAnim">
        <pc:chgData name="Opher Donchin" userId="37446733-118c-46f6-b903-027425f2ef02" providerId="ADAL" clId="{5A917995-CD80-40A3-AB73-2D76527A96F7}" dt="2021-04-05T07:50:33.443" v="2174"/>
        <pc:sldMkLst>
          <pc:docMk/>
          <pc:sldMk cId="2282933211" sldId="374"/>
        </pc:sldMkLst>
      </pc:sldChg>
      <pc:sldChg chg="addSp modSp new mod modTransition modClrScheme chgLayout">
        <pc:chgData name="Opher Donchin" userId="37446733-118c-46f6-b903-027425f2ef02" providerId="ADAL" clId="{5A917995-CD80-40A3-AB73-2D76527A96F7}" dt="2021-04-05T07:15:46.357" v="2173"/>
        <pc:sldMkLst>
          <pc:docMk/>
          <pc:sldMk cId="1951355824" sldId="375"/>
        </pc:sldMkLst>
      </pc:sldChg>
      <pc:sldChg chg="modSp new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298266954" sldId="376"/>
        </pc:sldMkLst>
      </pc:sldChg>
      <pc:sldChg chg="modSp new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654806584" sldId="377"/>
        </pc:sldMkLst>
      </pc:sldChg>
      <pc:sldChg chg="modSp new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3073376234" sldId="378"/>
        </pc:sldMkLst>
      </pc:sldChg>
      <pc:sldChg chg="modSp new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2333201543" sldId="379"/>
        </pc:sldMkLst>
      </pc:sldChg>
      <pc:sldChg chg="addSp modSp new mod modTransition modClrScheme chgLayout">
        <pc:chgData name="Opher Donchin" userId="37446733-118c-46f6-b903-027425f2ef02" providerId="ADAL" clId="{5A917995-CD80-40A3-AB73-2D76527A96F7}" dt="2021-04-05T07:15:46.357" v="2173"/>
        <pc:sldMkLst>
          <pc:docMk/>
          <pc:sldMk cId="912317560" sldId="380"/>
        </pc:sldMkLst>
      </pc:sldChg>
      <pc:sldChg chg="addSp delSp modSp new mod ord modTransition modClrScheme chgLayout">
        <pc:chgData name="Opher Donchin" userId="37446733-118c-46f6-b903-027425f2ef02" providerId="ADAL" clId="{5A917995-CD80-40A3-AB73-2D76527A96F7}" dt="2021-04-05T07:15:46.357" v="2173"/>
        <pc:sldMkLst>
          <pc:docMk/>
          <pc:sldMk cId="728129535" sldId="381"/>
        </pc:sldMkLst>
      </pc:sldChg>
      <pc:sldChg chg="modSp new mod modTransition">
        <pc:chgData name="Opher Donchin" userId="37446733-118c-46f6-b903-027425f2ef02" providerId="ADAL" clId="{5A917995-CD80-40A3-AB73-2D76527A96F7}" dt="2021-04-05T07:15:46.357" v="2173"/>
        <pc:sldMkLst>
          <pc:docMk/>
          <pc:sldMk cId="4143621154" sldId="382"/>
        </pc:sldMkLst>
      </pc:sldChg>
    </pc:docChg>
  </pc:docChgLst>
  <pc:docChgLst>
    <pc:chgData name="Opher Donchin" userId="37446733-118c-46f6-b903-027425f2ef02" providerId="ADAL" clId="{E1455C93-2D3B-4369-93EA-1CC70EC2311E}"/>
    <pc:docChg chg="addSld modSld">
      <pc:chgData name="Opher Donchin" userId="37446733-118c-46f6-b903-027425f2ef02" providerId="ADAL" clId="{E1455C93-2D3B-4369-93EA-1CC70EC2311E}" dt="2021-05-18T06:40:34.996" v="19" actId="14100"/>
      <pc:docMkLst>
        <pc:docMk/>
      </pc:docMkLst>
      <pc:sldChg chg="addSp modSp new mod modAnim">
        <pc:chgData name="Opher Donchin" userId="37446733-118c-46f6-b903-027425f2ef02" providerId="ADAL" clId="{E1455C93-2D3B-4369-93EA-1CC70EC2311E}" dt="2021-05-18T06:40:34.996" v="19" actId="14100"/>
        <pc:sldMkLst>
          <pc:docMk/>
          <pc:sldMk cId="2484199218" sldId="383"/>
        </pc:sldMkLst>
      </pc:sldChg>
    </pc:docChg>
  </pc:docChgLst>
  <pc:docChgLst>
    <pc:chgData name="Opher Donchin" userId="37446733-118c-46f6-b903-027425f2ef02" providerId="ADAL" clId="{CB988B69-8268-491D-9A0E-866E9D5E265F}"/>
    <pc:docChg chg="custSel addSld delSld modSld">
      <pc:chgData name="Opher Donchin" userId="37446733-118c-46f6-b903-027425f2ef02" providerId="ADAL" clId="{CB988B69-8268-491D-9A0E-866E9D5E265F}" dt="2025-04-22T05:00:41.051" v="670" actId="47"/>
      <pc:docMkLst>
        <pc:docMk/>
      </pc:docMkLst>
      <pc:sldChg chg="modSp mod">
        <pc:chgData name="Opher Donchin" userId="37446733-118c-46f6-b903-027425f2ef02" providerId="ADAL" clId="{CB988B69-8268-491D-9A0E-866E9D5E265F}" dt="2025-04-21T20:49:07.382" v="10" actId="20577"/>
        <pc:sldMkLst>
          <pc:docMk/>
          <pc:sldMk cId="0" sldId="256"/>
        </pc:sldMkLst>
        <pc:spChg chg="mod">
          <ac:chgData name="Opher Donchin" userId="37446733-118c-46f6-b903-027425f2ef02" providerId="ADAL" clId="{CB988B69-8268-491D-9A0E-866E9D5E265F}" dt="2025-04-21T20:49:07.382" v="10" actId="20577"/>
          <ac:spMkLst>
            <pc:docMk/>
            <pc:sldMk cId="0" sldId="256"/>
            <ac:spMk id="3075" creationId="{FED8C8E1-2336-40DA-97F6-BAA5DB738366}"/>
          </ac:spMkLst>
        </pc:spChg>
      </pc:sldChg>
      <pc:sldChg chg="modSp add del mod">
        <pc:chgData name="Opher Donchin" userId="37446733-118c-46f6-b903-027425f2ef02" providerId="ADAL" clId="{CB988B69-8268-491D-9A0E-866E9D5E265F}" dt="2025-04-21T22:14:34.184" v="175" actId="20577"/>
        <pc:sldMkLst>
          <pc:docMk/>
          <pc:sldMk cId="1733923721" sldId="299"/>
        </pc:sldMkLst>
        <pc:spChg chg="mod">
          <ac:chgData name="Opher Donchin" userId="37446733-118c-46f6-b903-027425f2ef02" providerId="ADAL" clId="{CB988B69-8268-491D-9A0E-866E9D5E265F}" dt="2025-04-21T22:14:34.184" v="175" actId="20577"/>
          <ac:spMkLst>
            <pc:docMk/>
            <pc:sldMk cId="1733923721" sldId="299"/>
            <ac:spMk id="3" creationId="{8D4BE904-0AC4-45B6-BDD7-2A90E94A6B3F}"/>
          </ac:spMkLst>
        </pc:spChg>
      </pc:sldChg>
      <pc:sldChg chg="del">
        <pc:chgData name="Opher Donchin" userId="37446733-118c-46f6-b903-027425f2ef02" providerId="ADAL" clId="{CB988B69-8268-491D-9A0E-866E9D5E265F}" dt="2025-04-22T04:59:48.989" v="669" actId="47"/>
        <pc:sldMkLst>
          <pc:docMk/>
          <pc:sldMk cId="3462689926" sldId="324"/>
        </pc:sldMkLst>
      </pc:sldChg>
      <pc:sldChg chg="del">
        <pc:chgData name="Opher Donchin" userId="37446733-118c-46f6-b903-027425f2ef02" providerId="ADAL" clId="{CB988B69-8268-491D-9A0E-866E9D5E265F}" dt="2025-04-22T04:58:04.501" v="664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CB988B69-8268-491D-9A0E-866E9D5E265F}" dt="2025-04-22T04:58:07.925" v="665" actId="47"/>
        <pc:sldMkLst>
          <pc:docMk/>
          <pc:sldMk cId="1819669905" sldId="334"/>
        </pc:sldMkLst>
      </pc:sldChg>
      <pc:sldChg chg="del">
        <pc:chgData name="Opher Donchin" userId="37446733-118c-46f6-b903-027425f2ef02" providerId="ADAL" clId="{CB988B69-8268-491D-9A0E-866E9D5E265F}" dt="2025-04-22T04:58:41.113" v="666" actId="47"/>
        <pc:sldMkLst>
          <pc:docMk/>
          <pc:sldMk cId="3126658801" sldId="344"/>
        </pc:sldMkLst>
      </pc:sldChg>
      <pc:sldChg chg="del">
        <pc:chgData name="Opher Donchin" userId="37446733-118c-46f6-b903-027425f2ef02" providerId="ADAL" clId="{CB988B69-8268-491D-9A0E-866E9D5E265F}" dt="2025-04-22T04:58:41.707" v="667" actId="47"/>
        <pc:sldMkLst>
          <pc:docMk/>
          <pc:sldMk cId="1525386399" sldId="345"/>
        </pc:sldMkLst>
      </pc:sldChg>
      <pc:sldChg chg="del">
        <pc:chgData name="Opher Donchin" userId="37446733-118c-46f6-b903-027425f2ef02" providerId="ADAL" clId="{CB988B69-8268-491D-9A0E-866E9D5E265F}" dt="2025-04-22T04:58:43.838" v="668" actId="47"/>
        <pc:sldMkLst>
          <pc:docMk/>
          <pc:sldMk cId="813076565" sldId="346"/>
        </pc:sldMkLst>
      </pc:sldChg>
      <pc:sldChg chg="del">
        <pc:chgData name="Opher Donchin" userId="37446733-118c-46f6-b903-027425f2ef02" providerId="ADAL" clId="{CB988B69-8268-491D-9A0E-866E9D5E265F}" dt="2025-04-22T04:57:26.113" v="646" actId="47"/>
        <pc:sldMkLst>
          <pc:docMk/>
          <pc:sldMk cId="484346061" sldId="370"/>
        </pc:sldMkLst>
      </pc:sldChg>
      <pc:sldChg chg="modSp mod">
        <pc:chgData name="Opher Donchin" userId="37446733-118c-46f6-b903-027425f2ef02" providerId="ADAL" clId="{CB988B69-8268-491D-9A0E-866E9D5E265F}" dt="2025-04-22T04:57:34.843" v="663" actId="20577"/>
        <pc:sldMkLst>
          <pc:docMk/>
          <pc:sldMk cId="2861606201" sldId="371"/>
        </pc:sldMkLst>
        <pc:spChg chg="mod">
          <ac:chgData name="Opher Donchin" userId="37446733-118c-46f6-b903-027425f2ef02" providerId="ADAL" clId="{CB988B69-8268-491D-9A0E-866E9D5E265F}" dt="2025-04-22T04:57:34.843" v="663" actId="20577"/>
          <ac:spMkLst>
            <pc:docMk/>
            <pc:sldMk cId="2861606201" sldId="371"/>
            <ac:spMk id="2" creationId="{00000000-0000-0000-0000-000000000000}"/>
          </ac:spMkLst>
        </pc:spChg>
      </pc:sldChg>
      <pc:sldChg chg="del">
        <pc:chgData name="Opher Donchin" userId="37446733-118c-46f6-b903-027425f2ef02" providerId="ADAL" clId="{CB988B69-8268-491D-9A0E-866E9D5E265F}" dt="2025-04-22T05:00:41.051" v="670" actId="47"/>
        <pc:sldMkLst>
          <pc:docMk/>
          <pc:sldMk cId="1618707248" sldId="373"/>
        </pc:sldMkLst>
      </pc:sldChg>
      <pc:sldChg chg="del">
        <pc:chgData name="Opher Donchin" userId="37446733-118c-46f6-b903-027425f2ef02" providerId="ADAL" clId="{CB988B69-8268-491D-9A0E-866E9D5E265F}" dt="2025-04-21T22:12:25.345" v="14" actId="47"/>
        <pc:sldMkLst>
          <pc:docMk/>
          <pc:sldMk cId="3298266954" sldId="376"/>
        </pc:sldMkLst>
      </pc:sldChg>
      <pc:sldChg chg="modSp mod">
        <pc:chgData name="Opher Donchin" userId="37446733-118c-46f6-b903-027425f2ef02" providerId="ADAL" clId="{CB988B69-8268-491D-9A0E-866E9D5E265F}" dt="2025-04-21T22:17:08.086" v="372" actId="20577"/>
        <pc:sldMkLst>
          <pc:docMk/>
          <pc:sldMk cId="3654806584" sldId="377"/>
        </pc:sldMkLst>
        <pc:spChg chg="mod">
          <ac:chgData name="Opher Donchin" userId="37446733-118c-46f6-b903-027425f2ef02" providerId="ADAL" clId="{CB988B69-8268-491D-9A0E-866E9D5E265F}" dt="2025-04-21T22:17:08.086" v="372" actId="20577"/>
          <ac:spMkLst>
            <pc:docMk/>
            <pc:sldMk cId="3654806584" sldId="377"/>
            <ac:spMk id="3" creationId="{0648AC6D-1781-4AF4-95EE-70193149767B}"/>
          </ac:spMkLst>
        </pc:spChg>
      </pc:sldChg>
      <pc:sldChg chg="modSp mod">
        <pc:chgData name="Opher Donchin" userId="37446733-118c-46f6-b903-027425f2ef02" providerId="ADAL" clId="{CB988B69-8268-491D-9A0E-866E9D5E265F}" dt="2025-04-21T22:18:07.572" v="489" actId="20577"/>
        <pc:sldMkLst>
          <pc:docMk/>
          <pc:sldMk cId="3073376234" sldId="378"/>
        </pc:sldMkLst>
        <pc:spChg chg="mod">
          <ac:chgData name="Opher Donchin" userId="37446733-118c-46f6-b903-027425f2ef02" providerId="ADAL" clId="{CB988B69-8268-491D-9A0E-866E9D5E265F}" dt="2025-04-21T22:18:07.572" v="489" actId="20577"/>
          <ac:spMkLst>
            <pc:docMk/>
            <pc:sldMk cId="3073376234" sldId="378"/>
            <ac:spMk id="3" creationId="{D09F8A49-3BCF-465D-B342-62BEC0150DAB}"/>
          </ac:spMkLst>
        </pc:spChg>
      </pc:sldChg>
      <pc:sldChg chg="modSp mod">
        <pc:chgData name="Opher Donchin" userId="37446733-118c-46f6-b903-027425f2ef02" providerId="ADAL" clId="{CB988B69-8268-491D-9A0E-866E9D5E265F}" dt="2025-04-21T22:34:58.708" v="588" actId="20577"/>
        <pc:sldMkLst>
          <pc:docMk/>
          <pc:sldMk cId="2333201543" sldId="379"/>
        </pc:sldMkLst>
        <pc:spChg chg="mod">
          <ac:chgData name="Opher Donchin" userId="37446733-118c-46f6-b903-027425f2ef02" providerId="ADAL" clId="{CB988B69-8268-491D-9A0E-866E9D5E265F}" dt="2025-04-21T22:34:58.708" v="588" actId="20577"/>
          <ac:spMkLst>
            <pc:docMk/>
            <pc:sldMk cId="2333201543" sldId="379"/>
            <ac:spMk id="3" creationId="{FB8B1DBF-8F17-4986-AC6B-E1635FC13D46}"/>
          </ac:spMkLst>
        </pc:spChg>
      </pc:sldChg>
      <pc:sldChg chg="modSp mod">
        <pc:chgData name="Opher Donchin" userId="37446733-118c-46f6-b903-027425f2ef02" providerId="ADAL" clId="{CB988B69-8268-491D-9A0E-866E9D5E265F}" dt="2025-04-21T22:35:26.645" v="621" actId="20577"/>
        <pc:sldMkLst>
          <pc:docMk/>
          <pc:sldMk cId="912317560" sldId="380"/>
        </pc:sldMkLst>
        <pc:spChg chg="mod">
          <ac:chgData name="Opher Donchin" userId="37446733-118c-46f6-b903-027425f2ef02" providerId="ADAL" clId="{CB988B69-8268-491D-9A0E-866E9D5E265F}" dt="2025-04-21T22:35:26.645" v="621" actId="20577"/>
          <ac:spMkLst>
            <pc:docMk/>
            <pc:sldMk cId="912317560" sldId="380"/>
            <ac:spMk id="3" creationId="{8AEC197A-CE85-41F3-9C49-63167F2D9C6D}"/>
          </ac:spMkLst>
        </pc:spChg>
      </pc:sldChg>
      <pc:sldChg chg="del">
        <pc:chgData name="Opher Donchin" userId="37446733-118c-46f6-b903-027425f2ef02" providerId="ADAL" clId="{CB988B69-8268-491D-9A0E-866E9D5E265F}" dt="2025-04-21T22:35:45.220" v="622" actId="47"/>
        <pc:sldMkLst>
          <pc:docMk/>
          <pc:sldMk cId="728129535" sldId="381"/>
        </pc:sldMkLst>
      </pc:sldChg>
      <pc:sldChg chg="modSp mod">
        <pc:chgData name="Opher Donchin" userId="37446733-118c-46f6-b903-027425f2ef02" providerId="ADAL" clId="{CB988B69-8268-491D-9A0E-866E9D5E265F}" dt="2025-04-21T22:36:15.645" v="645" actId="20577"/>
        <pc:sldMkLst>
          <pc:docMk/>
          <pc:sldMk cId="4143621154" sldId="382"/>
        </pc:sldMkLst>
        <pc:spChg chg="mod">
          <ac:chgData name="Opher Donchin" userId="37446733-118c-46f6-b903-027425f2ef02" providerId="ADAL" clId="{CB988B69-8268-491D-9A0E-866E9D5E265F}" dt="2025-04-21T22:36:15.645" v="645" actId="20577"/>
          <ac:spMkLst>
            <pc:docMk/>
            <pc:sldMk cId="4143621154" sldId="382"/>
            <ac:spMk id="3" creationId="{8A3ED6D9-9085-41D4-A823-882447EB4E5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05A1C5-5942-45C4-90F6-0114862065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2F6A899A-039E-4824-AB30-131457074A9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D8C0B-C320-4531-9FB1-5BEE016F70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0F86A956-0755-4FCA-B937-B947CE68AB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BE364FB4-7E89-47D7-8C03-D7685F79057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87B97F43-7895-4629-B721-C75CE8CA8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458BED-C3F4-42FE-9C8B-6124B9601756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25EBFC3-D9CE-44E9-BA97-15E4BD65D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90716D0F-8F2D-4A64-8B4A-22BE2FC77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4A7933F-C254-49EA-A796-F1347BB4DF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FAA134-65D2-4284-BC5E-0DB01FDE7EA8}" type="slidenum">
              <a:rPr lang="he-IL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061A24-F687-4985-BF12-A97984363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DEE4DC8-C618-4BB8-B843-B7E1C7BABB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78170C-411D-4AEE-ADA4-14C11F981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5DA55-E62E-4AAE-9556-8D7643C14BF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432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4163C6-5977-46C8-B2D4-099C9B1AE8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C9A2B5-5662-4979-B999-06A6170D3D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F80E1-0B8D-4C89-AE6B-1E6534D52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1F329-3542-48B3-ACC2-9E3E2824EFA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706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013235-FACA-4180-86CB-6C4100B92C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53720-F053-4732-8A5E-F45C253ABE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058E70-BFA2-47E3-AA7E-C680E00B8B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01961-B64E-44B4-AC1D-C9598276673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915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FB4B8B-F9E3-4C82-92BE-E1117213B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2C4511-74E6-44BF-A299-FDA425B5E4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65E855-2B81-4BCC-8988-10BC1EEF7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08130-B850-4002-827E-42D5DD1DADE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5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2899F2-CA65-4F12-99A0-D8FBBE636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2CC38A-E9AA-4E6B-8990-E195FCF16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48AED6-EE61-40AB-AEBD-B86CE0ED6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544AC-4EBA-4556-9039-6805EB94BFF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832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C42AAB-D9C4-4461-A9A5-1BA78A66B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C666CE-9F35-4F64-B55D-71AA4BE4AC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0806C1-D4C3-4F98-8204-25D738EAF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1412C-199A-4FF9-8ABE-E4B2DD433C1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672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70E8B7-7C9D-4121-98FB-5CBF2DEAA5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BFCA8CE-309B-4CDE-A6A2-48D82EF212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F7BD99-498A-4231-8B70-249411596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1C3C5-3851-4707-83F1-9C1778F37DBA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85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299413-074C-4ED2-AC76-ADF43B214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B4C5661-AAF8-4D09-AE65-580E154EED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1909FA-8D92-4C3B-AC23-7B466FFD5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2DC4-6926-44D1-8147-99398DA66F0B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856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D36C78-7127-4F51-9D9E-AAEA46107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D7C285-92C9-46BE-944C-F0842C0AF1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EA5337-09CE-4B77-BB6B-0400BA9ED9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37AB6-F4C4-463C-ADF6-CCB4B685D0F1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7390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5887C7-A9D9-4986-8E8E-06C9A2172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9A10C1-4E5E-46EC-BBAA-CE7E297C7F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A59F6C-D22A-4432-AFDE-1CF4111A53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FA6F-6955-4828-BC59-F9DC6D51C3E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5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176F8-5B5E-49C2-B2CB-960AC1DCA8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CCC34E-A7BD-4A32-BBB7-4EFBCA37A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6D4F7E-649F-4555-BC25-75A000446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8D143-F5E5-46D1-894E-0B8746A33A3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7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DE2111E-AAC7-4F64-A014-7B11ACCAC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38967-A466-4EDA-9227-0C87ED723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BB0536-2D85-43B6-BDDF-F86444FEAB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027DC75-4B7D-4254-8FA8-0F36C86EAFE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DB39F-38E2-4FA1-BA09-A19E540F3A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035D27D-3792-4BF7-B46E-723D255FD5B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G-lN8vWm3m0?feature=oembed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RhHzcVdyvWg?feature=oembed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G22iFL-VgE?feature=oembed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ArlavrOFpkI?feature=oembed" TargetMode="Externa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52.jpeg"/><Relationship Id="rId11" Type="http://schemas.openxmlformats.org/officeDocument/2006/relationships/image" Target="../media/image55.wmf"/><Relationship Id="rId5" Type="http://schemas.openxmlformats.org/officeDocument/2006/relationships/image" Target="../media/image51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1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62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1.wmf"/><Relationship Id="rId7" Type="http://schemas.openxmlformats.org/officeDocument/2006/relationships/image" Target="../media/image72.png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0.png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9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0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14.wmf"/><Relationship Id="rId18" Type="http://schemas.openxmlformats.org/officeDocument/2006/relationships/image" Target="../media/image116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" Type="http://schemas.openxmlformats.org/officeDocument/2006/relationships/oleObject" Target="../embeddings/oleObject67.bin"/><Relationship Id="rId16" Type="http://schemas.openxmlformats.org/officeDocument/2006/relationships/image" Target="../media/image11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12.wmf"/><Relationship Id="rId14" Type="http://schemas.openxmlformats.org/officeDocument/2006/relationships/image" Target="../media/image14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3ECDEB1-0D6D-4B3F-9569-A322228743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odels of the motor system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FED8C8E1-2336-40DA-97F6-BAA5DB73836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pring 2025</a:t>
            </a:r>
          </a:p>
          <a:p>
            <a:pPr eaLnBrk="1" hangingPunct="1"/>
            <a:r>
              <a:rPr lang="en-US" altLang="en-US" dirty="0"/>
              <a:t>Opher Donchi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A5DFAA5-1ED7-47A5-A785-43FC26D28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ions teach about sensory processing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579FCB-ED35-4749-9F54-8639F66A7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ibrated tendon illusion</a:t>
            </a:r>
          </a:p>
          <a:p>
            <a:pPr lvl="1"/>
            <a:r>
              <a:rPr lang="en-US" dirty="0"/>
              <a:t>Excites muscle tendon organ</a:t>
            </a:r>
          </a:p>
          <a:p>
            <a:pPr lvl="1"/>
            <a:r>
              <a:rPr lang="en-US" dirty="0"/>
              <a:t>Signal indicates increased muscle tension</a:t>
            </a:r>
          </a:p>
          <a:p>
            <a:pPr lvl="2"/>
            <a:r>
              <a:rPr lang="en-US" dirty="0"/>
              <a:t>Increase muscle activation</a:t>
            </a:r>
          </a:p>
          <a:p>
            <a:pPr lvl="3"/>
            <a:r>
              <a:rPr lang="en-US" dirty="0"/>
              <a:t>Arm moves</a:t>
            </a:r>
          </a:p>
          <a:p>
            <a:pPr lvl="2"/>
            <a:r>
              <a:rPr lang="en-US" dirty="0"/>
              <a:t>But feeling increased tension continues</a:t>
            </a:r>
          </a:p>
          <a:p>
            <a:pPr lvl="3"/>
            <a:r>
              <a:rPr lang="en-US" dirty="0"/>
              <a:t>Feel like the arm is extending</a:t>
            </a:r>
          </a:p>
          <a:p>
            <a:pPr lvl="1"/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424863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F6857-9AD4-4B88-9C2A-58B7CAC3C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48AC6D-1781-4AF4-95EE-7019314976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ectations and the Motor System</a:t>
            </a:r>
          </a:p>
          <a:p>
            <a:pPr lvl="1"/>
            <a:r>
              <a:rPr lang="en-US" dirty="0"/>
              <a:t>Perceptual illusions reflect prior expectations</a:t>
            </a:r>
          </a:p>
          <a:p>
            <a:pPr lvl="1"/>
            <a:r>
              <a:rPr lang="en-US" dirty="0"/>
              <a:t>Motor pathways can remain accurate despite perceptual errors</a:t>
            </a:r>
          </a:p>
          <a:p>
            <a:pPr lvl="1"/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65480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39559-424A-46A2-BBB9-137492CDC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ions can reflect expectations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AE5D585-1812-4B8F-8327-FE9FB8BCD7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034680" cy="1468760"/>
          </a:xfrm>
        </p:spPr>
        <p:txBody>
          <a:bodyPr/>
          <a:lstStyle/>
          <a:p>
            <a:r>
              <a:rPr lang="en-US" dirty="0"/>
              <a:t>Light comes from above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F8764F-6F39-4370-A5CC-45E3E2CBB1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1628800"/>
            <a:ext cx="4574419" cy="45601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BA0AAA-8442-40D3-A249-B30891963554}"/>
              </a:ext>
            </a:extLst>
          </p:cNvPr>
          <p:cNvSpPr txBox="1"/>
          <p:nvPr/>
        </p:nvSpPr>
        <p:spPr>
          <a:xfrm>
            <a:off x="323528" y="6165304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achandran </a:t>
            </a:r>
            <a:r>
              <a:rPr lang="en-US" i="1" dirty="0"/>
              <a:t>Nature</a:t>
            </a:r>
            <a:r>
              <a:rPr lang="en-US" dirty="0"/>
              <a:t> 1988 331:163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2122997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BF5AA-E0FC-4AA2-9236-1515E1C32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e / weight illusion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D7FF6-433D-4EFB-BCA1-3C31D1E458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72816"/>
            <a:ext cx="3050495" cy="429353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132E67D-2C32-428D-93F5-A1D1DEBA9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8" y="1556792"/>
            <a:ext cx="3267030" cy="25202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F79BA4-D278-4C6B-8D4C-837096206D87}"/>
              </a:ext>
            </a:extLst>
          </p:cNvPr>
          <p:cNvSpPr txBox="1"/>
          <p:nvPr/>
        </p:nvSpPr>
        <p:spPr>
          <a:xfrm>
            <a:off x="3995936" y="4509120"/>
            <a:ext cx="45365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hich box will feel heavier?</a:t>
            </a:r>
            <a:endParaRPr lang="en-IL" sz="28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D674D8-1A65-493D-A62B-AF6B3C0667A6}"/>
              </a:ext>
            </a:extLst>
          </p:cNvPr>
          <p:cNvSpPr txBox="1"/>
          <p:nvPr/>
        </p:nvSpPr>
        <p:spPr>
          <a:xfrm>
            <a:off x="323528" y="6282378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laisier</a:t>
            </a:r>
            <a:r>
              <a:rPr lang="en-US" dirty="0"/>
              <a:t> </a:t>
            </a:r>
            <a:r>
              <a:rPr lang="en-US" i="1" dirty="0"/>
              <a:t>PLOS One</a:t>
            </a:r>
            <a:r>
              <a:rPr lang="en-US" dirty="0"/>
              <a:t> 2012  </a:t>
            </a:r>
            <a:r>
              <a:rPr lang="fr-FR" dirty="0"/>
              <a:t>doi:10.1371/journal.pone.004251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170252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07B67-AF36-4C9E-9EFD-D66608EE1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reported in 1889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EE46FF-CD90-4152-B1E2-A688CC295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700808"/>
            <a:ext cx="4060245" cy="35283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C30944-724A-4639-AA26-0C224A34A60E}"/>
              </a:ext>
            </a:extLst>
          </p:cNvPr>
          <p:cNvSpPr txBox="1"/>
          <p:nvPr/>
        </p:nvSpPr>
        <p:spPr>
          <a:xfrm>
            <a:off x="323528" y="628237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ckingham </a:t>
            </a:r>
            <a:r>
              <a:rPr lang="en-US" i="1" dirty="0"/>
              <a:t>PLOS One</a:t>
            </a:r>
            <a:r>
              <a:rPr lang="en-US" dirty="0"/>
              <a:t> 2010  </a:t>
            </a:r>
            <a:r>
              <a:rPr lang="fr-FR" dirty="0"/>
              <a:t> doi:10.1371/journal.pone.0009709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266768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86F4DB-F129-497A-BC2E-0B08B1A99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e motor system also fooled?</a:t>
            </a:r>
            <a:endParaRPr lang="en-IL" dirty="0"/>
          </a:p>
        </p:txBody>
      </p:sp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D8AB73C8-16F2-4293-BB8C-E2BBB9322D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8800"/>
            <a:ext cx="809625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129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8D510-E983-44AF-84F3-6A70D35173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or system is not fooled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208A1C-B931-496D-BF84-1A915044A7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547577"/>
            <a:ext cx="3960440" cy="48303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D7356DB-7565-4601-85D4-D41F958B0A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282" y="1811047"/>
            <a:ext cx="3187630" cy="27700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D8E52BC-CD72-48A4-B82E-7848BFEED42D}"/>
              </a:ext>
            </a:extLst>
          </p:cNvPr>
          <p:cNvSpPr txBox="1"/>
          <p:nvPr/>
        </p:nvSpPr>
        <p:spPr>
          <a:xfrm>
            <a:off x="323528" y="628237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ckingham </a:t>
            </a:r>
            <a:r>
              <a:rPr lang="en-US" i="1" dirty="0"/>
              <a:t>PLOS One</a:t>
            </a:r>
            <a:r>
              <a:rPr lang="en-US" dirty="0"/>
              <a:t> 2010  </a:t>
            </a:r>
            <a:r>
              <a:rPr lang="fr-FR" dirty="0"/>
              <a:t> doi:10.1371/journal.pone.0009709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589252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0032A-72BD-44DF-8402-3D60CC28A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nations of the size weight illus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65921-40E6-41AB-BD8D-EC0D703F64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eater motor output makes heavy object feel lighter</a:t>
            </a:r>
          </a:p>
          <a:p>
            <a:pPr lvl="1"/>
            <a:r>
              <a:rPr lang="en-US" dirty="0"/>
              <a:t>Illusion persists after motor output adapts</a:t>
            </a:r>
          </a:p>
          <a:p>
            <a:r>
              <a:rPr lang="en-US" dirty="0"/>
              <a:t>Expected weight affects weight perception</a:t>
            </a:r>
          </a:p>
          <a:p>
            <a:pPr lvl="1"/>
            <a:r>
              <a:rPr lang="en-US" dirty="0"/>
              <a:t>Size-material illusion</a:t>
            </a:r>
          </a:p>
          <a:p>
            <a:pPr lvl="1"/>
            <a:r>
              <a:rPr lang="en-US" dirty="0"/>
              <a:t>Expectation can be reversed with enough practic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5602374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99A3C-C4D3-48AC-A2B0-0623C3CDB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9F8A49-3BCF-465D-B342-62BEC0150D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sensory illusions</a:t>
            </a:r>
          </a:p>
          <a:p>
            <a:pPr lvl="1"/>
            <a:r>
              <a:rPr lang="en-US" dirty="0"/>
              <a:t>The brain integrates information from multiple sense</a:t>
            </a:r>
          </a:p>
          <a:p>
            <a:pPr lvl="1"/>
            <a:r>
              <a:rPr lang="en-US" dirty="0"/>
              <a:t>Flexible remapping across modalitie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073376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AA38B-BB86-4B2F-B758-E8332906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ions of multiple sens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C684CA-0DB1-444B-B326-9A88904C95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4"/>
          </a:xfrm>
        </p:spPr>
        <p:txBody>
          <a:bodyPr/>
          <a:lstStyle/>
          <a:p>
            <a:r>
              <a:rPr lang="en-US" dirty="0"/>
              <a:t>The McGurk effect</a:t>
            </a:r>
            <a:endParaRPr lang="en-IL" dirty="0"/>
          </a:p>
        </p:txBody>
      </p:sp>
      <p:pic>
        <p:nvPicPr>
          <p:cNvPr id="5" name="Online Media 4" title="Try this bizarre audio illusion! 👁️👂😮 - BBC">
            <a:hlinkClick r:id="" action="ppaction://media"/>
            <a:extLst>
              <a:ext uri="{FF2B5EF4-FFF2-40B4-BE49-F238E27FC236}">
                <a16:creationId xmlns:a16="http://schemas.microsoft.com/office/drawing/2014/main" id="{12D2C5D3-5984-4075-A79D-F7632D35315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619672" y="2564904"/>
            <a:ext cx="5112568" cy="383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4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341F6-47FD-43C8-B67B-A7DAE5344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 1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4BE904-0AC4-45B6-BDD7-2A90E94A6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llusions and Perception</a:t>
            </a:r>
          </a:p>
          <a:p>
            <a:pPr lvl="1"/>
            <a:r>
              <a:rPr lang="en-US" dirty="0"/>
              <a:t>Perception is a constructive process</a:t>
            </a:r>
          </a:p>
          <a:p>
            <a:pPr lvl="2"/>
            <a:r>
              <a:rPr lang="en-US" dirty="0"/>
              <a:t>Transform signals into internal models</a:t>
            </a:r>
          </a:p>
          <a:p>
            <a:pPr lvl="1"/>
            <a:r>
              <a:rPr lang="en-US" dirty="0"/>
              <a:t>Illusions reveal underlying computations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733923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957C9-E675-4119-BFEE-0177B06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irror box and the rubber hand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7208A-58FD-47E2-80C9-EA7C6D9FF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Two illusions that give us the feeling we are seeing both hand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2D70E7-1C6F-44B5-99EF-E97AC30B2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3140968"/>
            <a:ext cx="4097691" cy="2985195"/>
          </a:xfrm>
          <a:prstGeom prst="rect">
            <a:avLst/>
          </a:prstGeom>
        </p:spPr>
      </p:pic>
      <p:pic>
        <p:nvPicPr>
          <p:cNvPr id="128002" name="Picture 2">
            <a:extLst>
              <a:ext uri="{FF2B5EF4-FFF2-40B4-BE49-F238E27FC236}">
                <a16:creationId xmlns:a16="http://schemas.microsoft.com/office/drawing/2014/main" id="{2D1FE09D-F0CF-46D9-9C79-59CFBBC9ED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12"/>
          <a:stretch/>
        </p:blipFill>
        <p:spPr bwMode="auto">
          <a:xfrm>
            <a:off x="5508104" y="3140968"/>
            <a:ext cx="2617804" cy="3386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1353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38E1E-F9C6-4A5B-A62E-53373EDC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irror box illusion</a:t>
            </a:r>
            <a:endParaRPr lang="en-IL" dirty="0"/>
          </a:p>
        </p:txBody>
      </p:sp>
      <p:pic>
        <p:nvPicPr>
          <p:cNvPr id="4" name="Online Media 3" title="UD researchers demonstrate the magic of science: the mirror box illusion">
            <a:hlinkClick r:id="" action="ppaction://media"/>
            <a:extLst>
              <a:ext uri="{FF2B5EF4-FFF2-40B4-BE49-F238E27FC236}">
                <a16:creationId xmlns:a16="http://schemas.microsoft.com/office/drawing/2014/main" id="{CD49009F-98AB-49D0-A447-8AED59CF5EC3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15616" y="1910317"/>
            <a:ext cx="7461647" cy="421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94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832B-BCFC-4874-82C3-0361351CA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ubber hand illusion</a:t>
            </a:r>
            <a:endParaRPr lang="en-IL" dirty="0"/>
          </a:p>
        </p:txBody>
      </p:sp>
      <p:pic>
        <p:nvPicPr>
          <p:cNvPr id="4" name="Online Media 3" title="Fake Hand Freakout">
            <a:hlinkClick r:id="" action="ppaction://media"/>
            <a:extLst>
              <a:ext uri="{FF2B5EF4-FFF2-40B4-BE49-F238E27FC236}">
                <a16:creationId xmlns:a16="http://schemas.microsoft.com/office/drawing/2014/main" id="{6D489C47-11D9-4C6E-A487-89C2FA9B9A6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66738" y="1600200"/>
            <a:ext cx="801052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31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3BF311-E541-4A18-9E4F-21CF12B94F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4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B1DBF-8F17-4986-AC6B-E1635FC13D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estimation in perception</a:t>
            </a:r>
          </a:p>
          <a:p>
            <a:pPr lvl="1"/>
            <a:r>
              <a:rPr lang="en-US" dirty="0"/>
              <a:t>The optimal combination of multiple sources of information</a:t>
            </a:r>
          </a:p>
          <a:p>
            <a:pPr lvl="1"/>
            <a:r>
              <a:rPr lang="en-US" dirty="0"/>
              <a:t>Each sense weighted by its reliabil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3332015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34B29-964A-49E7-9CD1-F7896BA47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es combine in the face of noise</a:t>
            </a:r>
            <a:endParaRPr lang="en-IL" dirty="0"/>
          </a:p>
        </p:txBody>
      </p:sp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CC888E9E-CD97-43CB-8AE6-19EE608581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28800"/>
            <a:ext cx="7114549" cy="4553311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0C76EA-3C4C-4E97-9DD9-F62583F5921E}"/>
              </a:ext>
            </a:extLst>
          </p:cNvPr>
          <p:cNvSpPr txBox="1"/>
          <p:nvPr/>
        </p:nvSpPr>
        <p:spPr>
          <a:xfrm>
            <a:off x="323528" y="6282378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isal </a:t>
            </a:r>
            <a:r>
              <a:rPr lang="en-US" i="1" dirty="0"/>
              <a:t>Nature Reviews Neuro 2009</a:t>
            </a:r>
            <a:r>
              <a:rPr lang="en-US" dirty="0"/>
              <a:t>  </a:t>
            </a:r>
            <a:r>
              <a:rPr lang="fr-FR" dirty="0"/>
              <a:t> doi:10.1038/nrn2258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179575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C0B17-D035-4118-95B1-96C5EEEF0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levels affect optimal combin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A6CAB9-C444-45E0-A196-E7A2156560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221088"/>
            <a:ext cx="8229600" cy="190507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e put more weight on the sensory input with less noise</a:t>
            </a:r>
          </a:p>
          <a:p>
            <a:r>
              <a:rPr lang="en-US" dirty="0"/>
              <a:t>Optimal combination is done using Bayesian estimation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2B23D9-1AD6-4A06-92F9-F3C737010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55" y="1772816"/>
            <a:ext cx="7780249" cy="23042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04FBF88-F25E-4061-9A08-E2BCB6A953B7}"/>
              </a:ext>
            </a:extLst>
          </p:cNvPr>
          <p:cNvSpPr txBox="1"/>
          <p:nvPr/>
        </p:nvSpPr>
        <p:spPr>
          <a:xfrm>
            <a:off x="323528" y="6282378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nst </a:t>
            </a:r>
            <a:r>
              <a:rPr lang="en-US" i="1" dirty="0"/>
              <a:t>Nature </a:t>
            </a:r>
            <a:r>
              <a:rPr lang="en-US" dirty="0"/>
              <a:t>2002  </a:t>
            </a:r>
            <a:r>
              <a:rPr lang="fr-FR" dirty="0"/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-apple-system"/>
              </a:rPr>
              <a:t>doi:10.1038/415429a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039110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BFFAD-1784-41A1-A44F-F1AB68480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estimation explains a lo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F3992-9B6D-49C0-8660-B5483DE012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ole of expectations</a:t>
            </a:r>
          </a:p>
          <a:p>
            <a:r>
              <a:rPr lang="en-US" dirty="0"/>
              <a:t>Adaptation with repeated exposure</a:t>
            </a:r>
          </a:p>
          <a:p>
            <a:r>
              <a:rPr lang="en-US" dirty="0"/>
              <a:t>Weighting of different estimate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5529570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: optimally combining knowledge with experience</a:t>
            </a:r>
            <a:endParaRPr lang="en-GB" dirty="0"/>
          </a:p>
        </p:txBody>
      </p:sp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458852" y="1987123"/>
            <a:ext cx="6577643" cy="81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GB" altLang="en-US" sz="2000" dirty="0">
                <a:solidFill>
                  <a:srgbClr val="000080"/>
                </a:solidFill>
              </a:rPr>
              <a:t>James Bernoulli (1713) asked:</a:t>
            </a:r>
          </a:p>
          <a:p>
            <a:pPr>
              <a:lnSpc>
                <a:spcPct val="90000"/>
              </a:lnSpc>
            </a:pPr>
            <a:r>
              <a:rPr lang="en-GB" altLang="en-US" sz="2000" dirty="0">
                <a:solidFill>
                  <a:srgbClr val="000080"/>
                </a:solidFill>
              </a:rPr>
              <a:t>	Do rules of probability apply in inductive logic.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48" y="1962340"/>
            <a:ext cx="2031405" cy="2042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4968" y="4437112"/>
            <a:ext cx="1891114" cy="2042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3" name="Text Box 1">
            <a:extLst>
              <a:ext uri="{FF2B5EF4-FFF2-40B4-BE49-F238E27FC236}">
                <a16:creationId xmlns:a16="http://schemas.microsoft.com/office/drawing/2014/main" id="{8FF757CC-7379-13A7-2162-A79AC4565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082" y="4581128"/>
            <a:ext cx="6797917" cy="81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84213" algn="l"/>
                <a:tab pos="1368425" algn="l"/>
                <a:tab pos="2052638" algn="l"/>
                <a:tab pos="2735263" algn="l"/>
                <a:tab pos="3419475" algn="l"/>
                <a:tab pos="4103688" algn="l"/>
                <a:tab pos="4787900" algn="l"/>
                <a:tab pos="5472113" algn="l"/>
                <a:tab pos="6156325" algn="l"/>
                <a:tab pos="6840538" algn="l"/>
                <a:tab pos="7524750" algn="l"/>
                <a:tab pos="8207375" algn="l"/>
                <a:tab pos="8640763" algn="l"/>
                <a:tab pos="8686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GB" altLang="en-US" sz="2000" dirty="0">
                <a:solidFill>
                  <a:srgbClr val="000080"/>
                </a:solidFill>
              </a:rPr>
              <a:t>Dana Ballard (1999) asked:</a:t>
            </a:r>
          </a:p>
          <a:p>
            <a:pPr>
              <a:lnSpc>
                <a:spcPct val="90000"/>
              </a:lnSpc>
            </a:pPr>
            <a:r>
              <a:rPr lang="en-GB" altLang="en-US" sz="2000" dirty="0">
                <a:solidFill>
                  <a:srgbClr val="000080"/>
                </a:solidFill>
              </a:rPr>
              <a:t>	Do inductive rules of probability govern what we perceive.</a:t>
            </a:r>
          </a:p>
        </p:txBody>
      </p:sp>
    </p:spTree>
    <p:extLst>
      <p:ext uri="{BB962C8B-B14F-4D97-AF65-F5344CB8AC3E}">
        <p14:creationId xmlns:p14="http://schemas.microsoft.com/office/powerpoint/2010/main" val="23797760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joint distribution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2889" y="1959012"/>
            <a:ext cx="6823645" cy="225103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6030" y="4376305"/>
          <a:ext cx="3432572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30" y="4376305"/>
                        <a:ext cx="3432572" cy="45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24475" y="4274886"/>
          <a:ext cx="1919288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4475" y="4274886"/>
                        <a:ext cx="1919288" cy="45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0542" y="4827552"/>
          <a:ext cx="198715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0542" y="4827552"/>
                        <a:ext cx="198715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79231" y="5391150"/>
          <a:ext cx="201096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342720" progId="Equation.DSMT4">
                  <p:embed/>
                </p:oleObj>
              </mc:Choice>
              <mc:Fallback>
                <p:oleObj name="Equation" r:id="rId9" imgW="113004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9231" y="5391150"/>
                        <a:ext cx="201096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163395"/>
      </p:ext>
    </p:extLst>
  </p:cSld>
  <p:clrMapOvr>
    <a:masterClrMapping/>
  </p:clrMapOvr>
  <p:extLst>
    <p:ext uri="{3A86A75C-4F4B-4683-9AE1-C65F6400EC91}">
      <p14:laserTraceLst xmlns:p14="http://schemas.microsoft.com/office/powerpoint/2010/main">
        <p14:tracePtLst>
          <p14:tracePt t="1208" x="7259638" y="5429250"/>
          <p14:tracePt t="1218" x="7348538" y="5402263"/>
          <p14:tracePt t="1233" x="7419975" y="5375275"/>
          <p14:tracePt t="1246" x="7456488" y="5367338"/>
          <p14:tracePt t="1262" x="7473950" y="5357813"/>
          <p14:tracePt t="1277" x="7491413" y="5357813"/>
          <p14:tracePt t="1316" x="7500938" y="5394325"/>
          <p14:tracePt t="1331" x="7500938" y="5438775"/>
          <p14:tracePt t="1347" x="7500938" y="5473700"/>
          <p14:tracePt t="1363" x="7500938" y="5500688"/>
          <p14:tracePt t="1378" x="7500938" y="5518150"/>
          <p14:tracePt t="1397" x="7466013" y="5554663"/>
          <p14:tracePt t="1411" x="7412038" y="5581650"/>
          <p14:tracePt t="1428" x="7358063" y="5599113"/>
          <p14:tracePt t="1444" x="7323138" y="5608638"/>
          <p14:tracePt t="1462" x="7259638" y="5616575"/>
          <p14:tracePt t="1479" x="7224713" y="5616575"/>
          <p14:tracePt t="1494" x="7197725" y="5616575"/>
          <p14:tracePt t="1512" x="7161213" y="5616575"/>
          <p14:tracePt t="1528" x="7143750" y="5616575"/>
          <p14:tracePt t="1546" x="7134225" y="5616575"/>
          <p14:tracePt t="1562" x="7108825" y="5616575"/>
          <p14:tracePt t="1597" x="7089775" y="5616575"/>
          <p14:tracePt t="2147" x="7089775" y="5626100"/>
          <p14:tracePt t="2590" x="7099300" y="562610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conditional probability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2889" y="1959012"/>
            <a:ext cx="6823645" cy="22510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7212" y="4157061"/>
            <a:ext cx="6717055" cy="118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22237"/>
      </p:ext>
    </p:extLst>
  </p:cSld>
  <p:clrMapOvr>
    <a:masterClrMapping/>
  </p:clrMapOvr>
  <p:extLst>
    <p:ext uri="{3A86A75C-4F4B-4683-9AE1-C65F6400EC91}">
      <p14:laserTraceLst xmlns:p14="http://schemas.microsoft.com/office/powerpoint/2010/main">
        <p14:tracePtLst>
          <p14:tracePt t="670" x="3857625" y="3446463"/>
          <p14:tracePt t="679" x="3857625" y="3232150"/>
          <p14:tracePt t="691" x="3973513" y="2973388"/>
          <p14:tracePt t="706" x="4143375" y="2705100"/>
          <p14:tracePt t="716" x="4394200" y="2428875"/>
          <p14:tracePt t="730" x="4660900" y="2205038"/>
          <p14:tracePt t="744" x="4956175" y="2009775"/>
          <p14:tracePt t="762" x="5214938" y="1874838"/>
          <p14:tracePt t="778" x="5429250" y="1803400"/>
          <p14:tracePt t="796" x="5803900" y="1741488"/>
          <p14:tracePt t="812" x="5929313" y="1741488"/>
          <p14:tracePt t="828" x="6037263" y="1741488"/>
          <p14:tracePt t="846" x="6224588" y="1785938"/>
          <p14:tracePt t="861" x="6323013" y="1839913"/>
          <p14:tracePt t="878" x="6438900" y="1901825"/>
          <p14:tracePt t="894" x="6599238" y="1973263"/>
          <p14:tracePt t="913" x="6848475" y="2089150"/>
          <p14:tracePt t="928" x="6965950" y="2143125"/>
          <p14:tracePt t="946" x="7134225" y="2241550"/>
          <p14:tracePt t="964" x="7205663" y="2303463"/>
          <p14:tracePt t="979" x="7269163" y="2374900"/>
          <p14:tracePt t="997" x="7419975" y="2554288"/>
          <p14:tracePt t="1029" x="7581900" y="2687638"/>
          <p14:tracePt t="1045" x="7653338" y="2741613"/>
          <p14:tracePt t="1062" x="7732713" y="2768600"/>
          <p14:tracePt t="1241" x="7742238" y="2768600"/>
          <p14:tracePt t="1258" x="7823200" y="2768600"/>
          <p14:tracePt t="1265" x="8001000" y="2768600"/>
          <p14:tracePt t="1280" x="8197850" y="2768600"/>
          <p14:tracePt t="1296" x="8394700" y="2786063"/>
          <p14:tracePt t="1312" x="8537575" y="2803525"/>
          <p14:tracePt t="1330" x="8796338" y="2857500"/>
          <p14:tracePt t="1345" x="8885238" y="2894013"/>
          <p14:tracePt t="1363" x="8956675" y="2919413"/>
          <p14:tracePt t="1367" x="9037638" y="2955925"/>
          <p14:tracePt t="1381" x="9099550" y="2982913"/>
          <p14:tracePt t="1395" x="9161463" y="3009900"/>
          <p14:tracePt t="1412" x="9224963" y="3027363"/>
          <p14:tracePt t="1429" x="9259888" y="3044825"/>
          <p14:tracePt t="1444" x="9304338" y="3054350"/>
          <p14:tracePt t="1638" x="9313863" y="3054350"/>
          <p14:tracePt t="1649" x="9323388" y="3054350"/>
          <p14:tracePt t="1663" x="9348788" y="3054350"/>
          <p14:tracePt t="1679" x="9367838" y="3044825"/>
          <p14:tracePt t="1698" x="9420225" y="3027363"/>
          <p14:tracePt t="1713" x="9429750" y="3017838"/>
          <p14:tracePt t="1729" x="9447213" y="3009900"/>
          <p14:tracePt t="1747" x="9456738" y="3009900"/>
          <p14:tracePt t="1813" x="9466263" y="3009900"/>
          <p14:tracePt t="1825" x="9466263" y="3000375"/>
          <p14:tracePt t="2065" x="9466263" y="2990850"/>
          <p14:tracePt t="3276" x="9439275" y="2973388"/>
          <p14:tracePt t="3290" x="9269413" y="2965450"/>
          <p14:tracePt t="3301" x="9063038" y="2919413"/>
          <p14:tracePt t="3316" x="8786813" y="2894013"/>
          <p14:tracePt t="3331" x="8439150" y="2867025"/>
          <p14:tracePt t="3346" x="8018463" y="2830513"/>
          <p14:tracePt t="3363" x="7537450" y="2830513"/>
          <p14:tracePt t="3371" x="7027863" y="2830513"/>
          <p14:tracePt t="3381" x="6562725" y="2840038"/>
          <p14:tracePt t="3396" x="6197600" y="2867025"/>
          <p14:tracePt t="3413" x="5724525" y="2894013"/>
          <p14:tracePt t="3430" x="5589588" y="2894013"/>
          <p14:tracePt t="3447" x="5473700" y="2894013"/>
          <p14:tracePt t="3466" x="5295900" y="2894013"/>
          <p14:tracePt t="3481" x="5205413" y="2894013"/>
          <p14:tracePt t="3497" x="5153025" y="2894013"/>
          <p14:tracePt t="3516" x="5072063" y="2901950"/>
          <p14:tracePt t="3531" x="5045075" y="2901950"/>
          <p14:tracePt t="3548" x="5010150" y="2911475"/>
          <p14:tracePt t="3564" x="4956175" y="2928938"/>
          <p14:tracePt t="3580" x="4813300" y="2990850"/>
          <p14:tracePt t="3596" x="4751388" y="3009900"/>
          <p14:tracePt t="3617" x="4687888" y="3017838"/>
          <p14:tracePt t="3630" x="4598988" y="3027363"/>
          <p14:tracePt t="3647" x="4572000" y="3027363"/>
          <p14:tracePt t="3663" x="4545013" y="3027363"/>
          <p14:tracePt t="3680" x="4510088" y="3027363"/>
          <p14:tracePt t="3699" x="4510088" y="3017838"/>
          <p14:tracePt t="3715" x="4500563" y="3017838"/>
          <p14:tracePt t="3749" x="4500563" y="3009900"/>
          <p14:tracePt t="3863" x="4518025" y="3009900"/>
          <p14:tracePt t="3876" x="4545013" y="3009900"/>
          <p14:tracePt t="3889" x="4608513" y="3000375"/>
          <p14:tracePt t="3899" x="4679950" y="2990850"/>
          <p14:tracePt t="3914" x="4776788" y="2982913"/>
          <p14:tracePt t="3930" x="4848225" y="2965450"/>
          <p14:tracePt t="3949" x="4902200" y="2955925"/>
          <p14:tracePt t="3965" x="4919663" y="2955925"/>
          <p14:tracePt t="3979" x="4929188" y="2955925"/>
          <p14:tracePt t="4028" x="4938713" y="2955925"/>
          <p14:tracePt t="23685" x="4938713" y="2946400"/>
          <p14:tracePt t="23757" x="4929188" y="2955925"/>
          <p14:tracePt t="23770" x="4919663" y="2955925"/>
          <p14:tracePt t="23785" x="4911725" y="2973388"/>
          <p14:tracePt t="23797" x="4894263" y="2982913"/>
          <p14:tracePt t="23815" x="4884738" y="3000375"/>
          <p14:tracePt t="23830" x="4857750" y="3017838"/>
          <p14:tracePt t="23847" x="4803775" y="3071813"/>
          <p14:tracePt t="23866" x="4776788" y="3108325"/>
          <p14:tracePt t="23879" x="4732338" y="3143250"/>
          <p14:tracePt t="23889" x="4687888" y="3205163"/>
          <p14:tracePt t="23901" x="4652963" y="3241675"/>
          <p14:tracePt t="23914" x="4616450" y="3286125"/>
          <p14:tracePt t="23931" x="4581525" y="3330575"/>
          <p14:tracePt t="23947" x="4537075" y="3384550"/>
          <p14:tracePt t="23964" x="4446588" y="3517900"/>
          <p14:tracePt t="23981" x="4384675" y="3598863"/>
          <p14:tracePt t="23997" x="4340225" y="3652838"/>
          <p14:tracePt t="24015" x="4276725" y="3741738"/>
          <p14:tracePt t="24033" x="4251325" y="3786188"/>
          <p14:tracePt t="24048" x="4232275" y="3813175"/>
          <p14:tracePt t="24065" x="4187825" y="3884613"/>
          <p14:tracePt t="24082" x="4152900" y="3938588"/>
          <p14:tracePt t="24101" x="4089400" y="4044950"/>
          <p14:tracePt t="24113" x="4062413" y="4116388"/>
          <p14:tracePt t="24131" x="4044950" y="4160838"/>
          <p14:tracePt t="24147" x="4017963" y="4224338"/>
          <p14:tracePt t="24165" x="3973513" y="4340225"/>
          <p14:tracePt t="24181" x="3965575" y="4429125"/>
          <p14:tracePt t="24198" x="3956050" y="4527550"/>
          <p14:tracePt t="24214" x="3946525" y="4633913"/>
          <p14:tracePt t="24231" x="3929063" y="4795838"/>
          <p14:tracePt t="24249" x="3929063" y="4875213"/>
          <p14:tracePt t="24265" x="3911600" y="4956175"/>
          <p14:tracePt t="24281" x="3894138" y="5089525"/>
          <p14:tracePt t="24298" x="3884613" y="5180013"/>
          <p14:tracePt t="24314" x="3875088" y="5251450"/>
          <p14:tracePt t="24331" x="3867150" y="5367338"/>
          <p14:tracePt t="24348" x="3867150" y="5402263"/>
          <p14:tracePt t="24371" x="3867150" y="5456238"/>
          <p14:tracePt t="24382" x="3867150" y="5483225"/>
          <p14:tracePt t="24394" x="3867150" y="5510213"/>
          <p14:tracePt t="24409" x="3867150" y="5537200"/>
          <p14:tracePt t="24422" x="3867150" y="5554663"/>
          <p14:tracePt t="24435" x="3867150" y="5572125"/>
          <p14:tracePt t="24449" x="3867150" y="5589588"/>
          <p14:tracePt t="24465" x="3867150" y="5599113"/>
          <p14:tracePt t="24481" x="3867150" y="5616575"/>
          <p14:tracePt t="24498" x="3867150" y="5634038"/>
          <p14:tracePt t="24534" x="3867150" y="5643563"/>
          <p14:tracePt t="24559" x="3867150" y="5653088"/>
          <p14:tracePt t="24573" x="3867150" y="5661025"/>
          <p14:tracePt t="24584" x="3867150" y="5670550"/>
          <p14:tracePt t="24598" x="3875088" y="5670550"/>
          <p14:tracePt t="24614" x="3875088" y="5680075"/>
          <p14:tracePt t="24642" x="3875088" y="5688013"/>
          <p14:tracePt t="24676" x="3875088" y="5697538"/>
          <p14:tracePt t="24942" x="3884613" y="5705475"/>
          <p14:tracePt t="25129" x="3894138" y="5705475"/>
          <p14:tracePt t="25536" x="3894138" y="5715000"/>
          <p14:tracePt t="25550" x="3884613" y="5715000"/>
          <p14:tracePt t="25563" x="3875088" y="5724525"/>
          <p14:tracePt t="25577" x="3867150" y="5732463"/>
          <p14:tracePt t="25602" x="3857625" y="5741988"/>
          <p14:tracePt t="25667" x="3848100" y="5741988"/>
          <p14:tracePt t="26773" x="3840163" y="5741988"/>
          <p14:tracePt t="26785" x="3830638" y="5741988"/>
          <p14:tracePt t="26803" x="3822700" y="5741988"/>
          <p14:tracePt t="26815" x="3786188" y="5741988"/>
          <p14:tracePt t="26832" x="3732213" y="5741988"/>
          <p14:tracePt t="26849" x="3625850" y="5688013"/>
          <p14:tracePt t="26869" x="3581400" y="5661025"/>
          <p14:tracePt t="26879" x="3527425" y="5634038"/>
          <p14:tracePt t="26888" x="3446463" y="5599113"/>
          <p14:tracePt t="26905" x="3348038" y="5581650"/>
          <p14:tracePt t="26915" x="3251200" y="5572125"/>
          <p14:tracePt t="26931" x="3179763" y="5562600"/>
          <p14:tracePt t="26947" x="3108325" y="5562600"/>
          <p14:tracePt t="26964" x="3009900" y="5562600"/>
          <p14:tracePt t="26981" x="2965450" y="5562600"/>
          <p14:tracePt t="27001" x="2919413" y="5554663"/>
          <p14:tracePt t="27017" x="2894013" y="5554663"/>
          <p14:tracePt t="27034" x="2874963" y="5554663"/>
          <p14:tracePt t="27048" x="2840038" y="5554663"/>
          <p14:tracePt t="27067" x="2830513" y="5554663"/>
          <p14:tracePt t="27082" x="2822575" y="5554663"/>
          <p14:tracePt t="27118" x="2803525" y="5554663"/>
          <p14:tracePt t="27132" x="2795588" y="5554663"/>
          <p14:tracePt t="27147" x="2786063" y="5554663"/>
          <p14:tracePt t="27167" x="2741613" y="5554663"/>
          <p14:tracePt t="27183" x="2714625" y="5554663"/>
          <p14:tracePt t="27197" x="2705100" y="5572125"/>
          <p14:tracePt t="27230" x="2687638" y="5572125"/>
          <p14:tracePt t="27247" x="2687638" y="5581650"/>
          <p14:tracePt t="27552" x="2697163" y="5581650"/>
          <p14:tracePt t="27573" x="2705100" y="5581650"/>
          <p14:tracePt t="27586" x="2732088" y="5562600"/>
          <p14:tracePt t="27601" x="2822575" y="5510213"/>
          <p14:tracePt t="27616" x="2919413" y="5446713"/>
          <p14:tracePt t="27631" x="3017838" y="5384800"/>
          <p14:tracePt t="27647" x="3098800" y="5330825"/>
          <p14:tracePt t="27665" x="3197225" y="5241925"/>
          <p14:tracePt t="27681" x="3241675" y="5205413"/>
          <p14:tracePt t="27698" x="3276600" y="5170488"/>
          <p14:tracePt t="27716" x="3295650" y="5160963"/>
          <p14:tracePt t="27730" x="3322638" y="5133975"/>
          <p14:tracePt t="27747" x="3367088" y="5108575"/>
          <p14:tracePt t="27767" x="3446463" y="5072063"/>
          <p14:tracePt t="27782" x="3490913" y="5045075"/>
          <p14:tracePt t="27798" x="3527425" y="5018088"/>
          <p14:tracePt t="27814" x="3581400" y="4991100"/>
          <p14:tracePt t="27831" x="3581400" y="4983163"/>
          <p14:tracePt t="27847" x="3598863" y="4983163"/>
          <p14:tracePt t="27878" x="3608388" y="4973638"/>
          <p14:tracePt t="27907" x="3616325" y="4965700"/>
          <p14:tracePt t="27917" x="3625850" y="4956175"/>
          <p14:tracePt t="27932" x="3643313" y="4956175"/>
          <p14:tracePt t="27947" x="3643313" y="4946650"/>
          <p14:tracePt t="27964" x="3652838" y="4946650"/>
          <p14:tracePt t="28084" x="3625850" y="4946650"/>
          <p14:tracePt t="28095" x="3544888" y="4973638"/>
          <p14:tracePt t="28107" x="3429000" y="5037138"/>
          <p14:tracePt t="28124" x="3313113" y="5099050"/>
          <p14:tracePt t="28134" x="3152775" y="5187950"/>
          <p14:tracePt t="28148" x="3054350" y="5259388"/>
          <p14:tracePt t="28166" x="2938463" y="5330825"/>
          <p14:tracePt t="28181" x="2768600" y="5456238"/>
          <p14:tracePt t="28198" x="2705100" y="5491163"/>
          <p14:tracePt t="28215" x="2652713" y="5527675"/>
          <p14:tracePt t="28233" x="2598738" y="5562600"/>
          <p14:tracePt t="28247" x="2581275" y="5572125"/>
          <p14:tracePt t="28265" x="2571750" y="5581650"/>
          <p14:tracePt t="28285" x="2562225" y="5581650"/>
          <p14:tracePt t="28298" x="2554288" y="5581650"/>
          <p14:tracePt t="28372" x="2554288" y="5589588"/>
          <p14:tracePt t="28515" x="2562225" y="5589588"/>
          <p14:tracePt t="28527" x="2608263" y="5589588"/>
          <p14:tracePt t="28541" x="2697163" y="5599113"/>
          <p14:tracePt t="28551" x="2803525" y="5608638"/>
          <p14:tracePt t="28566" x="2911475" y="5608638"/>
          <p14:tracePt t="28582" x="3036888" y="5608638"/>
          <p14:tracePt t="28599" x="3303588" y="5608638"/>
          <p14:tracePt t="28613" x="3429000" y="5608638"/>
          <p14:tracePt t="28631" x="3517900" y="5608638"/>
          <p14:tracePt t="28647" x="3589338" y="5608638"/>
          <p14:tracePt t="28665" x="3687763" y="5608638"/>
          <p14:tracePt t="28682" x="3714750" y="5608638"/>
          <p14:tracePt t="28697" x="3732213" y="5608638"/>
          <p14:tracePt t="28714" x="3741738" y="5608638"/>
          <p14:tracePt t="28733" x="3751263" y="5616575"/>
          <p14:tracePt t="28747" x="3759200" y="5626100"/>
          <p14:tracePt t="28766" x="3768725" y="5626100"/>
          <p14:tracePt t="28970" x="3768725" y="5634038"/>
          <p14:tracePt t="30625" x="3776663" y="5634038"/>
          <p14:tracePt t="30637" x="3786188" y="5634038"/>
          <p14:tracePt t="30649" x="3857625" y="5589588"/>
          <p14:tracePt t="30665" x="4000500" y="5429250"/>
          <p14:tracePt t="30681" x="4152900" y="5251450"/>
          <p14:tracePt t="30698" x="4473575" y="4822825"/>
          <p14:tracePt t="30713" x="4616450" y="4608513"/>
          <p14:tracePt t="30735" x="4848225" y="4241800"/>
          <p14:tracePt t="30747" x="4911725" y="4133850"/>
          <p14:tracePt t="30764" x="4965700" y="4054475"/>
          <p14:tracePt t="30782" x="4991100" y="4000500"/>
          <p14:tracePt t="30797" x="5018088" y="3965575"/>
          <p14:tracePt t="30816" x="5027613" y="3956050"/>
          <p14:tracePt t="30832" x="5037138" y="3946525"/>
          <p14:tracePt t="31053" x="5037138" y="3938588"/>
          <p14:tracePt t="31143" x="5037138" y="3946525"/>
          <p14:tracePt t="31157" x="5037138" y="3956050"/>
          <p14:tracePt t="31167" x="5037138" y="3973513"/>
          <p14:tracePt t="31183" x="5027613" y="3983038"/>
          <p14:tracePt t="31198" x="5027613" y="3990975"/>
          <p14:tracePt t="31218" x="5027613" y="4000500"/>
          <p14:tracePt t="31345" x="5027613" y="4010025"/>
          <p14:tracePt t="31377" x="5027613" y="4017963"/>
          <p14:tracePt t="31394" x="5027613" y="4027488"/>
          <p14:tracePt t="31422" x="5027613" y="4037013"/>
          <p14:tracePt t="31470" x="5027613" y="4044950"/>
          <p14:tracePt t="31499" x="5027613" y="4054475"/>
          <p14:tracePt t="35740" x="5045075" y="4054475"/>
          <p14:tracePt t="35752" x="5054600" y="4054475"/>
          <p14:tracePt t="35768" x="5072063" y="4054475"/>
          <p14:tracePt t="35783" x="5089525" y="4054475"/>
          <p14:tracePt t="35798" x="5108575" y="4054475"/>
          <p14:tracePt t="35817" x="5143500" y="4054475"/>
          <p14:tracePt t="35832" x="5153025" y="4054475"/>
          <p14:tracePt t="35848" x="5160963" y="4054475"/>
          <p14:tracePt t="35865" x="5170488" y="4054475"/>
          <p14:tracePt t="35907" x="5180013" y="4054475"/>
          <p14:tracePt t="36007" x="5187950" y="4054475"/>
          <p14:tracePt t="36038" x="5197475" y="4054475"/>
          <p14:tracePt t="36060" x="5205413" y="4054475"/>
          <p14:tracePt t="36099" x="5214938" y="4054475"/>
          <p14:tracePt t="36110" x="5214938" y="4062413"/>
          <p14:tracePt t="36124" x="5224463" y="4062413"/>
          <p14:tracePt t="36161" x="5232400" y="4062413"/>
          <p14:tracePt t="38738" x="5224463" y="4071938"/>
          <p14:tracePt t="38755" x="5089525" y="4125913"/>
          <p14:tracePt t="38766" x="4786313" y="4232275"/>
          <p14:tracePt t="38784" x="4518025" y="4340225"/>
          <p14:tracePt t="38802" x="4017963" y="4625975"/>
          <p14:tracePt t="38816" x="3822700" y="4751388"/>
          <p14:tracePt t="38833" x="3652838" y="4867275"/>
          <p14:tracePt t="38849" x="3544888" y="4956175"/>
          <p14:tracePt t="38867" x="3411538" y="5072063"/>
          <p14:tracePt t="38885" x="3375025" y="5116513"/>
          <p14:tracePt t="38899" x="3348038" y="5143500"/>
          <p14:tracePt t="38917" x="3313113" y="5197475"/>
          <p14:tracePt t="38932" x="3295650" y="5214938"/>
          <p14:tracePt t="38948" x="3276600" y="5232400"/>
          <p14:tracePt t="38963" x="3259138" y="5251450"/>
          <p14:tracePt t="38982" x="3214688" y="5322888"/>
          <p14:tracePt t="38998" x="3205163" y="5357813"/>
          <p14:tracePt t="39015" x="3187700" y="5384800"/>
          <p14:tracePt t="39034" x="3170238" y="5411788"/>
          <p14:tracePt t="39048" x="3160713" y="5411788"/>
          <p14:tracePt t="39199" x="3160713" y="5402263"/>
          <p14:tracePt t="39211" x="3179763" y="5384800"/>
          <p14:tracePt t="39228" x="3214688" y="5348288"/>
          <p14:tracePt t="39238" x="3232150" y="5330825"/>
          <p14:tracePt t="39249" x="3251200" y="5322888"/>
          <p14:tracePt t="39264" x="3259138" y="5303838"/>
          <p14:tracePt t="39282" x="3268663" y="5303838"/>
          <p14:tracePt t="39300" x="3286125" y="5286375"/>
          <p14:tracePt t="39316" x="3303588" y="5268913"/>
          <p14:tracePt t="39339" x="3322638" y="5251450"/>
          <p14:tracePt t="39373" x="3330575" y="5241925"/>
          <p14:tracePt t="39389" x="3340100" y="5232400"/>
          <p14:tracePt t="39504" x="3276600" y="5232400"/>
          <p14:tracePt t="39527" x="3089275" y="5340350"/>
          <p14:tracePt t="39549" x="3000375" y="5394325"/>
          <p14:tracePt t="39567" x="2884488" y="5483225"/>
          <p14:tracePt t="39583" x="2840038" y="5527675"/>
          <p14:tracePt t="39598" x="2795588" y="5562600"/>
          <p14:tracePt t="39614" x="2759075" y="5608638"/>
          <p14:tracePt t="39631" x="2705100" y="5661025"/>
          <p14:tracePt t="39648" x="2687638" y="5680075"/>
          <p14:tracePt t="39668" x="2660650" y="5705475"/>
          <p14:tracePt t="39698" x="2652713" y="5715000"/>
          <p14:tracePt t="39720" x="2652713" y="5724525"/>
          <p14:tracePt t="39737" x="2643188" y="5724525"/>
          <p14:tracePt t="40546" x="2660650" y="5724525"/>
          <p14:tracePt t="40558" x="2759075" y="5653088"/>
          <p14:tracePt t="40571" x="2901950" y="5537200"/>
          <p14:tracePt t="40585" x="3081338" y="5402263"/>
          <p14:tracePt t="40599" x="3232150" y="5259388"/>
          <p14:tracePt t="40615" x="3419475" y="5089525"/>
          <p14:tracePt t="40632" x="3598863" y="4938713"/>
          <p14:tracePt t="40648" x="3894138" y="4652963"/>
          <p14:tracePt t="40667" x="4054475" y="4510088"/>
          <p14:tracePt t="40683" x="4205288" y="4375150"/>
          <p14:tracePt t="40699" x="4384675" y="4241800"/>
          <p14:tracePt t="40714" x="4465638" y="4187825"/>
          <p14:tracePt t="40732" x="4510088" y="4143375"/>
          <p14:tracePt t="40747" x="4572000" y="4108450"/>
          <p14:tracePt t="40765" x="4589463" y="4098925"/>
          <p14:tracePt t="40787" x="4598988" y="4081463"/>
          <p14:tracePt t="40799" x="4608513" y="4081463"/>
          <p14:tracePt t="40832" x="4616450" y="4071938"/>
          <p14:tracePt t="40849" x="4633913" y="4062413"/>
          <p14:tracePt t="40866" x="4670425" y="4044950"/>
          <p14:tracePt t="40881" x="4732338" y="4010025"/>
          <p14:tracePt t="40898" x="4822825" y="3983038"/>
          <p14:tracePt t="40915" x="4956175" y="3919538"/>
          <p14:tracePt t="40932" x="5000625" y="3894138"/>
          <p14:tracePt t="40948" x="5027613" y="3875088"/>
          <p14:tracePt t="40966" x="5062538" y="3867150"/>
          <p14:tracePt t="40981" x="5062538" y="3857625"/>
          <p14:tracePt t="40998" x="5072063" y="3857625"/>
          <p14:tracePt t="41032" x="5072063" y="3867150"/>
          <p14:tracePt t="41049" x="5081588" y="3884613"/>
          <p14:tracePt t="41069" x="5081588" y="3929063"/>
          <p14:tracePt t="41082" x="5081588" y="3956050"/>
          <p14:tracePt t="41098" x="5081588" y="3965575"/>
          <p14:tracePt t="41116" x="5081588" y="3983038"/>
          <p14:tracePt t="41132" x="5081588" y="3990975"/>
          <p14:tracePt t="41168" x="5072063" y="4000500"/>
          <p14:tracePt t="41209" x="5072063" y="4010025"/>
          <p14:tracePt t="41267" x="5072063" y="4017963"/>
          <p14:tracePt t="41318" x="5081588" y="4027488"/>
          <p14:tracePt t="41332" x="5089525" y="4027488"/>
          <p14:tracePt t="41357" x="5099050" y="4037013"/>
          <p14:tracePt t="41395" x="5108575" y="4037013"/>
          <p14:tracePt t="41449" x="5116513" y="4037013"/>
          <p14:tracePt t="41523" x="5126038" y="4037013"/>
          <p14:tracePt t="44194" x="5126038" y="4054475"/>
          <p14:tracePt t="44205" x="5081588" y="4098925"/>
          <p14:tracePt t="44219" x="5018088" y="4214813"/>
          <p14:tracePt t="44234" x="4956175" y="4303713"/>
          <p14:tracePt t="44248" x="4911725" y="4402138"/>
          <p14:tracePt t="44267" x="4830763" y="4554538"/>
          <p14:tracePt t="44282" x="4795838" y="4616450"/>
          <p14:tracePt t="44297" x="4768850" y="4660900"/>
          <p14:tracePt t="44316" x="4751388" y="4697413"/>
          <p14:tracePt t="44333" x="4714875" y="4759325"/>
          <p14:tracePt t="44349" x="4697413" y="4786313"/>
          <p14:tracePt t="44367" x="4679950" y="4822825"/>
          <p14:tracePt t="44371" x="4660900" y="4867275"/>
          <p14:tracePt t="44385" x="4643438" y="4919663"/>
          <p14:tracePt t="44398" x="4608513" y="4983163"/>
          <p14:tracePt t="44416" x="4581525" y="5062538"/>
          <p14:tracePt t="44432" x="4545013" y="5126038"/>
          <p14:tracePt t="44449" x="4491038" y="5232400"/>
          <p14:tracePt t="44466" x="4483100" y="5259388"/>
          <p14:tracePt t="44483" x="4465638" y="5286375"/>
          <p14:tracePt t="44498" x="4465638" y="5303838"/>
          <p14:tracePt t="44517" x="4438650" y="5330825"/>
          <p14:tracePt t="44534" x="4375150" y="5438775"/>
          <p14:tracePt t="44548" x="4348163" y="5500688"/>
          <p14:tracePt t="44566" x="4313238" y="5554663"/>
          <p14:tracePt t="44583" x="4276725" y="5599113"/>
          <p14:tracePt t="44599" x="4214813" y="5670550"/>
          <p14:tracePt t="44617" x="4152900" y="5741988"/>
          <p14:tracePt t="44632" x="4108450" y="5803900"/>
          <p14:tracePt t="44649" x="4054475" y="5894388"/>
          <p14:tracePt t="44666" x="4044950" y="5911850"/>
          <p14:tracePt t="44683" x="4027488" y="5919788"/>
          <p14:tracePt t="44698" x="4027488" y="5929313"/>
          <p14:tracePt t="44716" x="4017963" y="5938838"/>
          <p14:tracePt t="45054" x="4017963" y="5929313"/>
          <p14:tracePt t="45067" x="4017963" y="5911850"/>
          <p14:tracePt t="45079" x="4017963" y="5902325"/>
          <p14:tracePt t="45091" x="4017963" y="5884863"/>
          <p14:tracePt t="45105" x="4017963" y="5875338"/>
          <p14:tracePt t="45119" x="4017963" y="5867400"/>
          <p14:tracePt t="45156" x="4017963" y="5857875"/>
          <p14:tracePt t="45213" x="4017963" y="5848350"/>
          <p14:tracePt t="45436" x="4017963" y="5840413"/>
          <p14:tracePt t="46833" x="4017963" y="5830888"/>
          <p14:tracePt t="48389" x="4017963" y="5822950"/>
          <p14:tracePt t="48415" x="4017963" y="5813425"/>
          <p14:tracePt t="48428" x="4017963" y="5803900"/>
          <p14:tracePt t="48441" x="4017963" y="5751513"/>
          <p14:tracePt t="48456" x="4017963" y="5670550"/>
          <p14:tracePt t="48477" x="4017963" y="5608638"/>
          <p14:tracePt t="48489" x="3990975" y="5537200"/>
          <p14:tracePt t="48501" x="3956050" y="5473700"/>
          <p14:tracePt t="48515" x="3919538" y="5419725"/>
          <p14:tracePt t="48532" x="3884613" y="5375275"/>
          <p14:tracePt t="48549" x="3857625" y="5348288"/>
          <p14:tracePt t="48567" x="3813175" y="5322888"/>
          <p14:tracePt t="48585" x="3795713" y="5322888"/>
          <p14:tracePt t="48599" x="3786188" y="5322888"/>
          <p14:tracePt t="48618" x="3776663" y="5322888"/>
          <p14:tracePt t="48633" x="3768725" y="5322888"/>
          <p14:tracePt t="48649" x="3759200" y="5322888"/>
          <p14:tracePt t="48669" x="3751263" y="5322888"/>
          <p14:tracePt t="48698" x="3741738" y="5322888"/>
          <p14:tracePt t="48741" x="3732213" y="5322888"/>
          <p14:tracePt t="48806" x="3875088" y="5276850"/>
          <p14:tracePt t="48820" x="4232275" y="5054600"/>
          <p14:tracePt t="48835" x="4625975" y="4768850"/>
          <p14:tracePt t="48849" x="4991100" y="4473575"/>
          <p14:tracePt t="48866" x="5340350" y="4179888"/>
          <p14:tracePt t="48883" x="5643563" y="3929063"/>
          <p14:tracePt t="48898" x="5929313" y="3679825"/>
          <p14:tracePt t="48915" x="5991225" y="3616325"/>
          <p14:tracePt t="48932" x="6045200" y="3571875"/>
          <p14:tracePt t="48949" x="6054725" y="3571875"/>
          <p14:tracePt t="49150" x="6027738" y="3562350"/>
          <p14:tracePt t="49162" x="5965825" y="3536950"/>
          <p14:tracePt t="49177" x="5867400" y="3500438"/>
          <p14:tracePt t="49188" x="5751513" y="3438525"/>
          <p14:tracePt t="49201" x="5599113" y="3375025"/>
          <p14:tracePt t="49218" x="5465763" y="3322638"/>
          <p14:tracePt t="49234" x="5357813" y="3268663"/>
          <p14:tracePt t="49248" x="5268913" y="3241675"/>
          <p14:tracePt t="49266" x="5160963" y="3197225"/>
          <p14:tracePt t="49282" x="5143500" y="3187700"/>
          <p14:tracePt t="49300" x="5133975" y="3179763"/>
          <p14:tracePt t="49318" x="5126038" y="3170238"/>
          <p14:tracePt t="49350" x="5116513" y="3170238"/>
          <p14:tracePt t="49401" x="5153025" y="3170238"/>
          <p14:tracePt t="49416" x="5348288" y="3170238"/>
          <p14:tracePt t="49428" x="5599113" y="3170238"/>
          <p14:tracePt t="49442" x="5884863" y="3170238"/>
          <p14:tracePt t="49459" x="6197600" y="3170238"/>
          <p14:tracePt t="49468" x="6589713" y="3152775"/>
          <p14:tracePt t="49483" x="7018338" y="3098800"/>
          <p14:tracePt t="49500" x="7466013" y="3017838"/>
          <p14:tracePt t="49518" x="8323263" y="2741613"/>
          <p14:tracePt t="49532" x="8661400" y="2608263"/>
          <p14:tracePt t="49548" x="8947150" y="2465388"/>
          <p14:tracePt t="49567" x="9134475" y="2339975"/>
          <p14:tracePt t="49584" x="9313863" y="2251075"/>
          <p14:tracePt t="49599" x="9358313" y="2232025"/>
          <p14:tracePt t="49617" x="9385300" y="2224088"/>
          <p14:tracePt t="49634" x="9402763" y="2214563"/>
          <p14:tracePt t="49840" x="9402763" y="2232025"/>
          <p14:tracePt t="49851" x="9402763" y="2312988"/>
          <p14:tracePt t="49867" x="9402763" y="2419350"/>
          <p14:tracePt t="49883" x="9394825" y="2527300"/>
          <p14:tracePt t="49899" x="9358313" y="2705100"/>
          <p14:tracePt t="49917" x="9340850" y="2786063"/>
          <p14:tracePt t="49932" x="9331325" y="2822575"/>
          <p14:tracePt t="49949" x="9323388" y="2847975"/>
          <p14:tracePt t="49967" x="9323388" y="2867025"/>
          <p14:tracePt t="50001" x="9323388" y="2874963"/>
          <p14:tracePt t="50690" x="9313863" y="2874963"/>
          <p14:tracePt t="50702" x="9286875" y="2874963"/>
          <p14:tracePt t="50717" x="9109075" y="2874963"/>
          <p14:tracePt t="50731" x="8769350" y="2874963"/>
          <p14:tracePt t="50749" x="8385175" y="2857500"/>
          <p14:tracePt t="50765" x="7439025" y="2857500"/>
          <p14:tracePt t="50783" x="7027863" y="2857500"/>
          <p14:tracePt t="50798" x="6626225" y="2894013"/>
          <p14:tracePt t="50817" x="6081713" y="3017838"/>
          <p14:tracePt t="50832" x="5919788" y="3036888"/>
          <p14:tracePt t="50851" x="5822950" y="3054350"/>
          <p14:tracePt t="50867" x="5768975" y="3071813"/>
          <p14:tracePt t="51084" x="5751513" y="3071813"/>
          <p14:tracePt t="51094" x="5697538" y="3071813"/>
          <p14:tracePt t="51107" x="5581650" y="3044825"/>
          <p14:tracePt t="51118" x="5491163" y="3027363"/>
          <p14:tracePt t="51133" x="5402263" y="2990850"/>
          <p14:tracePt t="51149" x="5357813" y="2973388"/>
          <p14:tracePt t="51167" x="5322888" y="2965450"/>
          <p14:tracePt t="51183" x="5303838" y="2946400"/>
          <p14:tracePt t="51200" x="5286375" y="2946400"/>
          <p14:tracePt t="51278" x="5276850" y="2946400"/>
          <p14:tracePt t="51372" x="5259388" y="2946400"/>
          <p14:tracePt t="51390" x="5251450" y="2946400"/>
          <p14:tracePt t="51401" x="5224463" y="2946400"/>
          <p14:tracePt t="51417" x="5197475" y="2946400"/>
          <p14:tracePt t="51432" x="5187950" y="2946400"/>
          <p14:tracePt t="51449" x="5180013" y="2946400"/>
          <p14:tracePt t="51468" x="5160963" y="2946400"/>
          <p14:tracePt t="52750" x="5133975" y="2955925"/>
          <p14:tracePt t="52762" x="5027613" y="3054350"/>
          <p14:tracePt t="52777" x="4867275" y="3214688"/>
          <p14:tracePt t="52788" x="4732338" y="3330575"/>
          <p14:tracePt t="52801" x="4589463" y="3490913"/>
          <p14:tracePt t="52816" x="4446588" y="3633788"/>
          <p14:tracePt t="52833" x="4330700" y="3768725"/>
          <p14:tracePt t="52850" x="4143375" y="3983038"/>
          <p14:tracePt t="52867" x="4071938" y="4081463"/>
          <p14:tracePt t="52882" x="4000500" y="4170363"/>
          <p14:tracePt t="52900" x="3894138" y="4330700"/>
          <p14:tracePt t="52917" x="3848100" y="4419600"/>
          <p14:tracePt t="52931" x="3803650" y="4500563"/>
          <p14:tracePt t="52949" x="3714750" y="4633913"/>
          <p14:tracePt t="52966" x="3679825" y="4697413"/>
          <p14:tracePt t="52982" x="3643313" y="4751388"/>
          <p14:tracePt t="52999" x="3616325" y="4786313"/>
          <p14:tracePt t="53016" x="3571875" y="4867275"/>
          <p14:tracePt t="53032" x="3562350" y="4884738"/>
          <p14:tracePt t="53049" x="3554413" y="4894263"/>
          <p14:tracePt t="53070" x="3536950" y="4929188"/>
          <p14:tracePt t="53084" x="3527425" y="4956175"/>
          <p14:tracePt t="53098" x="3500438" y="5018088"/>
          <p14:tracePt t="53120" x="3438525" y="5170488"/>
          <p14:tracePt t="53134" x="3419475" y="5232400"/>
          <p14:tracePt t="53150" x="3384550" y="5303838"/>
          <p14:tracePt t="53169" x="3330575" y="5438775"/>
          <p14:tracePt t="53182" x="3303588" y="5491163"/>
          <p14:tracePt t="53200" x="3286125" y="5527675"/>
          <p14:tracePt t="53217" x="3259138" y="5572125"/>
          <p14:tracePt t="53232" x="3259138" y="5581650"/>
          <p14:tracePt t="53249" x="3259138" y="5589588"/>
          <p14:tracePt t="53267" x="3251200" y="5589588"/>
          <p14:tracePt t="53579" x="3251200" y="5581650"/>
          <p14:tracePt t="53595" x="3251200" y="5562600"/>
          <p14:tracePt t="53603" x="3251200" y="5554663"/>
          <p14:tracePt t="53628" x="3251200" y="5545138"/>
          <p14:tracePt t="53641" x="3251200" y="5537200"/>
          <p14:tracePt t="53677" x="3251200" y="5527675"/>
          <p14:tracePt t="53701" x="3251200" y="5518150"/>
          <p14:tracePt t="53741" x="3259138" y="5510213"/>
          <p14:tracePt t="53819" x="3259138" y="5500688"/>
          <p14:tracePt t="53871" x="3259138" y="5491163"/>
          <p14:tracePt t="54610" x="3259138" y="5483225"/>
          <p14:tracePt t="55028" x="3268663" y="5483225"/>
          <p14:tracePt t="55051" x="3268663" y="5473700"/>
          <p14:tracePt t="55062" x="3276600" y="5465763"/>
          <p14:tracePt t="55089" x="3286125" y="5456238"/>
          <p14:tracePt t="55127" x="3286125" y="5446713"/>
          <p14:tracePt t="55153" x="3295650" y="5446713"/>
          <p14:tracePt t="55192" x="3303588" y="5446713"/>
          <p14:tracePt t="55219" x="3303588" y="5438775"/>
          <p14:tracePt t="55229" x="3313113" y="5429250"/>
          <p14:tracePt t="55243" x="3348038" y="5411788"/>
          <p14:tracePt t="55257" x="3375025" y="5394325"/>
          <p14:tracePt t="55268" x="3419475" y="5357813"/>
          <p14:tracePt t="55283" x="3465513" y="5322888"/>
          <p14:tracePt t="55300" x="3517900" y="5286375"/>
          <p14:tracePt t="55316" x="3544888" y="5259388"/>
          <p14:tracePt t="55332" x="3589338" y="5224463"/>
          <p14:tracePt t="55350" x="3598863" y="5224463"/>
          <p14:tracePt t="55367" x="3608388" y="5214938"/>
          <p14:tracePt t="55377" x="3616325" y="5205413"/>
          <p14:tracePt t="55396" x="3625850" y="5205413"/>
          <p14:tracePt t="57174" x="3643313" y="5197475"/>
          <p14:tracePt t="57187" x="3768725" y="5045075"/>
          <p14:tracePt t="57201" x="3956050" y="4776788"/>
          <p14:tracePt t="57216" x="4116388" y="4446588"/>
          <p14:tracePt t="57233" x="4276725" y="4143375"/>
          <p14:tracePt t="57251" x="4491038" y="3679825"/>
          <p14:tracePt t="57267" x="4608513" y="3465513"/>
          <p14:tracePt t="57282" x="4670425" y="3357563"/>
          <p14:tracePt t="57298" x="4714875" y="3276600"/>
          <p14:tracePt t="57317" x="4759325" y="3187700"/>
          <p14:tracePt t="57332" x="4776788" y="3160713"/>
          <p14:tracePt t="57351" x="4776788" y="3152775"/>
          <p14:tracePt t="57365" x="4786313" y="3152775"/>
          <p14:tracePt t="57390" x="4786313" y="3143250"/>
          <p14:tracePt t="57442" x="4786313" y="3133725"/>
          <p14:tracePt t="57469" x="4795838" y="3116263"/>
          <p14:tracePt t="57479" x="4803775" y="3054350"/>
          <p14:tracePt t="57493" x="4840288" y="2894013"/>
          <p14:tracePt t="57506" x="4875213" y="2705100"/>
          <p14:tracePt t="57518" x="4894263" y="2544763"/>
          <p14:tracePt t="57534" x="4929188" y="2401888"/>
          <p14:tracePt t="57548" x="4946650" y="2322513"/>
          <p14:tracePt t="57567" x="4965700" y="2251075"/>
          <p14:tracePt t="57600" x="4965700" y="2241550"/>
          <p14:tracePt t="57620" x="4946650" y="2303463"/>
          <p14:tracePt t="57632" x="4894263" y="2465388"/>
          <p14:tracePt t="57648" x="4857750" y="2562225"/>
          <p14:tracePt t="57733" x="4848225" y="2562225"/>
          <p14:tracePt t="57800" x="4848225" y="2571750"/>
          <p14:tracePt t="57811" x="4848225" y="2581275"/>
          <p14:tracePt t="57823" x="4848225" y="2616200"/>
          <p14:tracePt t="57837" x="4848225" y="2679700"/>
          <p14:tracePt t="57851" x="4857750" y="2751138"/>
          <p14:tracePt t="57865" x="4867275" y="2813050"/>
          <p14:tracePt t="57884" x="4884738" y="2884488"/>
          <p14:tracePt t="57900" x="4884738" y="2911475"/>
          <p14:tracePt t="57917" x="4884738" y="2919413"/>
          <p14:tracePt t="57932" x="4884738" y="2928938"/>
          <p14:tracePt t="57967" x="4894263" y="2928938"/>
          <p14:tracePt t="58000" x="4902200" y="2928938"/>
          <p14:tracePt t="58037" x="4911725" y="2928938"/>
          <p14:tracePt t="58064" x="4929188" y="2928938"/>
          <p14:tracePt t="58078" x="4938713" y="2928938"/>
          <p14:tracePt t="58103" x="4956175" y="2928938"/>
          <p14:tracePt t="58153" x="4965700" y="2928938"/>
          <p14:tracePt t="58334" x="4973638" y="2928938"/>
          <p14:tracePt t="58483" x="4973638" y="2938463"/>
          <p14:tracePt t="58495" x="4973638" y="2955925"/>
          <p14:tracePt t="58510" x="4973638" y="3027363"/>
          <p14:tracePt t="58528" x="4973638" y="3205163"/>
          <p14:tracePt t="58539" x="4973638" y="3313113"/>
          <p14:tracePt t="58550" x="4965700" y="3419475"/>
          <p14:tracePt t="58566" x="4965700" y="3527425"/>
          <p14:tracePt t="58585" x="4938713" y="3697288"/>
          <p14:tracePt t="58601" x="4938713" y="3741738"/>
          <p14:tracePt t="58617" x="4938713" y="3786188"/>
          <p14:tracePt t="58633" x="4938713" y="3803650"/>
          <p14:tracePt t="58650" x="4938713" y="3840163"/>
          <p14:tracePt t="58668" x="4938713" y="3848100"/>
          <p14:tracePt t="58683" x="4938713" y="3867150"/>
          <p14:tracePt t="58698" x="4938713" y="3884613"/>
          <p14:tracePt t="58717" x="4938713" y="3919538"/>
          <p14:tracePt t="58731" x="4938713" y="3929063"/>
          <p14:tracePt t="58749" x="4946650" y="3946525"/>
          <p14:tracePt t="58783" x="4946650" y="3956050"/>
          <p14:tracePt t="58824" x="4946650" y="3965575"/>
          <p14:tracePt t="58841" x="4956175" y="3973513"/>
          <p14:tracePt t="58852" x="4956175" y="3990975"/>
          <p14:tracePt t="58880" x="4965700" y="4000500"/>
          <p14:tracePt t="58892" x="4973638" y="4000500"/>
          <p14:tracePt t="58903" x="4973638" y="4010025"/>
          <p14:tracePt t="58920" x="4973638" y="4017963"/>
          <p14:tracePt t="58992" x="4983163" y="4017963"/>
          <p14:tracePt t="59233" x="5054600" y="3983038"/>
          <p14:tracePt t="59244" x="5259388" y="3848100"/>
          <p14:tracePt t="59258" x="5572125" y="3652838"/>
          <p14:tracePt t="59279" x="5929313" y="3446463"/>
          <p14:tracePt t="59295" x="6330950" y="3259138"/>
          <p14:tracePt t="59302" x="6724650" y="3108325"/>
          <p14:tracePt t="59317" x="7089775" y="2955925"/>
          <p14:tracePt t="59332" x="7439025" y="2822575"/>
          <p14:tracePt t="59350" x="7983538" y="2608263"/>
          <p14:tracePt t="59367" x="8215313" y="2509838"/>
          <p14:tracePt t="59387" x="8447088" y="2401888"/>
          <p14:tracePt t="59399" x="8510588" y="2374900"/>
          <p14:tracePt t="59417" x="8555038" y="2347913"/>
          <p14:tracePt t="59432" x="8572500" y="2339975"/>
          <p14:tracePt t="59449" x="8599488" y="2330450"/>
          <p14:tracePt t="59467" x="8609013" y="2330450"/>
          <p14:tracePt t="59481" x="8626475" y="2330450"/>
          <p14:tracePt t="59498" x="8634413" y="2322513"/>
          <p14:tracePt t="59515" x="8680450" y="2322513"/>
          <p14:tracePt t="59532" x="8697913" y="2322513"/>
          <p14:tracePt t="59549" x="8724900" y="2330450"/>
          <p14:tracePt t="59567" x="8804275" y="2384425"/>
          <p14:tracePt t="59583" x="8885238" y="2401888"/>
          <p14:tracePt t="59601" x="8966200" y="2419350"/>
          <p14:tracePt t="59618" x="9082088" y="2446338"/>
          <p14:tracePt t="59632" x="9109075" y="2455863"/>
          <p14:tracePt t="59652" x="9153525" y="2517775"/>
          <p14:tracePt t="59667" x="9161463" y="2571750"/>
          <p14:tracePt t="59684" x="9170988" y="2625725"/>
          <p14:tracePt t="59698" x="9180513" y="2660650"/>
          <p14:tracePt t="59716" x="9197975" y="2697163"/>
          <p14:tracePt t="59731" x="9197975" y="2714625"/>
          <p14:tracePt t="59748" x="9215438" y="2724150"/>
          <p14:tracePt t="59768" x="9224963" y="2759075"/>
          <p14:tracePt t="59783" x="9232900" y="2795588"/>
          <p14:tracePt t="59800" x="9242425" y="2830513"/>
          <p14:tracePt t="59816" x="9251950" y="2857500"/>
          <p14:tracePt t="59833" x="9251950" y="2884488"/>
          <p14:tracePt t="59850" x="9251950" y="2894013"/>
          <p14:tracePt t="59885" x="9251950" y="2901950"/>
          <p14:tracePt t="60935" x="9242425" y="2901950"/>
          <p14:tracePt t="60950" x="9215438" y="2901950"/>
          <p14:tracePt t="60963" x="9134475" y="2901950"/>
          <p14:tracePt t="60977" x="9018588" y="2901950"/>
          <p14:tracePt t="60993" x="8831263" y="2894013"/>
          <p14:tracePt t="61003" x="8616950" y="2840038"/>
          <p14:tracePt t="61016" x="8412163" y="2813050"/>
          <p14:tracePt t="61032" x="8197850" y="2759075"/>
          <p14:tracePt t="61048" x="7939088" y="2732088"/>
          <p14:tracePt t="61065" x="7439025" y="2687638"/>
          <p14:tracePt t="61082" x="7170738" y="2679700"/>
          <p14:tracePt t="61101" x="6946900" y="2679700"/>
          <p14:tracePt t="61120" x="6554788" y="2679700"/>
          <p14:tracePt t="61132" x="6375400" y="2687638"/>
          <p14:tracePt t="61152" x="6089650" y="2714625"/>
          <p14:tracePt t="61167" x="5991225" y="2732088"/>
          <p14:tracePt t="61182" x="5894388" y="2741613"/>
          <p14:tracePt t="61198" x="5822950" y="2741613"/>
          <p14:tracePt t="61216" x="5670550" y="2751138"/>
          <p14:tracePt t="61232" x="5581650" y="2751138"/>
          <p14:tracePt t="61248" x="5500688" y="2751138"/>
          <p14:tracePt t="61268" x="5357813" y="2751138"/>
          <p14:tracePt t="61283" x="5295900" y="2751138"/>
          <p14:tracePt t="61299" x="5259388" y="2741613"/>
          <p14:tracePt t="61315" x="5232400" y="2741613"/>
          <p14:tracePt t="61333" x="5180013" y="2732088"/>
          <p14:tracePt t="61351" x="5153025" y="2732088"/>
          <p14:tracePt t="61367" x="5116513" y="2732088"/>
          <p14:tracePt t="61373" x="5089525" y="2732088"/>
          <p14:tracePt t="61383" x="5062538" y="2732088"/>
          <p14:tracePt t="61400" x="5045075" y="2741613"/>
          <p14:tracePt t="61418" x="5018088" y="2741613"/>
          <p14:tracePt t="61434" x="5010150" y="2741613"/>
          <p14:tracePt t="61449" x="5010150" y="2751138"/>
          <p14:tracePt t="61472" x="5000625" y="2768600"/>
          <p14:tracePt t="61484" x="4991100" y="2795588"/>
          <p14:tracePt t="61501" x="4983163" y="2822575"/>
          <p14:tracePt t="61516" x="4973638" y="2840038"/>
          <p14:tracePt t="61531" x="4965700" y="2857500"/>
          <p14:tracePt t="61552" x="4965700" y="2867025"/>
          <p14:tracePt t="61601" x="4965700" y="2874963"/>
          <p14:tracePt t="61854" x="4956175" y="2901950"/>
          <p14:tracePt t="61871" x="4875213" y="3081338"/>
          <p14:tracePt t="61881" x="4705350" y="3411538"/>
          <p14:tracePt t="61894" x="4518025" y="3786188"/>
          <p14:tracePt t="61904" x="4303713" y="4214813"/>
          <p14:tracePt t="61925" x="4071938" y="4660900"/>
          <p14:tracePt t="61933" x="3902075" y="5010150"/>
          <p14:tracePt t="61952" x="3759200" y="5313363"/>
          <p14:tracePt t="61967" x="3732213" y="5375275"/>
          <p14:tracePt t="61982" x="3724275" y="5402263"/>
          <p14:tracePt t="61999" x="3724275" y="5411788"/>
          <p14:tracePt t="62014" x="3724275" y="5419725"/>
          <p14:tracePt t="62033" x="3724275" y="5429250"/>
          <p14:tracePt t="62185" x="3724275" y="5438775"/>
          <p14:tracePt t="62249" x="3724275" y="5446713"/>
          <p14:tracePt t="62452" x="3732213" y="5446713"/>
          <p14:tracePt t="62733" x="3724275" y="5446713"/>
          <p14:tracePt t="62746" x="3687763" y="5446713"/>
          <p14:tracePt t="62757" x="3633788" y="5438775"/>
          <p14:tracePt t="62774" x="3598863" y="5438775"/>
          <p14:tracePt t="62785" x="3571875" y="5429250"/>
          <p14:tracePt t="62800" x="3554413" y="5429250"/>
          <p14:tracePt t="62818" x="3527425" y="5429250"/>
          <p14:tracePt t="62834" x="3490913" y="5429250"/>
          <p14:tracePt t="62851" x="3473450" y="5429250"/>
          <p14:tracePt t="62870" x="3438525" y="5429250"/>
          <p14:tracePt t="62888" x="3419475" y="5429250"/>
          <p14:tracePt t="62901" x="3402013" y="5429250"/>
          <p14:tracePt t="62916" x="3394075" y="5429250"/>
          <p14:tracePt t="62934" x="3384550" y="5438775"/>
          <p14:tracePt t="62986" x="3375025" y="5438775"/>
          <p14:tracePt t="62998" x="3367088" y="5438775"/>
          <p14:tracePt t="63012" x="3357563" y="5438775"/>
          <p14:tracePt t="63028" x="3330575" y="5438775"/>
          <p14:tracePt t="63037" x="3313113" y="5438775"/>
          <p14:tracePt t="63052" x="3303588" y="5438775"/>
          <p14:tracePt t="63075" x="3295650" y="5438775"/>
          <p14:tracePt t="63085" x="3286125" y="5438775"/>
          <p14:tracePt t="63239" x="3276600" y="5438775"/>
          <p14:tracePt t="63252" x="3268663" y="5438775"/>
          <p14:tracePt t="63269" x="3251200" y="5438775"/>
          <p14:tracePt t="63279" x="3232150" y="5446713"/>
          <p14:tracePt t="63295" x="3214688" y="5446713"/>
          <p14:tracePt t="63304" x="3205163" y="5446713"/>
          <p14:tracePt t="63319" x="3197225" y="5446713"/>
          <p14:tracePt t="63332" x="3187700" y="5446713"/>
          <p14:tracePt t="63544" x="3197225" y="5446713"/>
          <p14:tracePt t="63560" x="3205163" y="5446713"/>
          <p14:tracePt t="63584" x="3214688" y="5438775"/>
          <p14:tracePt t="63595" x="3224213" y="5438775"/>
          <p14:tracePt t="63627" x="3232150" y="5419725"/>
          <p14:tracePt t="63637" x="3268663" y="5411788"/>
          <p14:tracePt t="63649" x="3303588" y="5375275"/>
          <p14:tracePt t="63667" x="3357563" y="5357813"/>
          <p14:tracePt t="63681" x="3411538" y="5330825"/>
          <p14:tracePt t="63700" x="3500438" y="5295900"/>
          <p14:tracePt t="63716" x="3517900" y="5295900"/>
          <p14:tracePt t="63733" x="3544888" y="5286375"/>
          <p14:tracePt t="63750" x="3544888" y="5276850"/>
          <p14:tracePt t="63765" x="3554413" y="5276850"/>
          <p14:tracePt t="63783" x="3562350" y="5276850"/>
          <p14:tracePt t="64002" x="3571875" y="5276850"/>
          <p14:tracePt t="64028" x="3589338" y="5276850"/>
          <p14:tracePt t="64043" x="3608388" y="5276850"/>
          <p14:tracePt t="64054" x="3625850" y="5276850"/>
          <p14:tracePt t="64070" x="3643313" y="5276850"/>
          <p14:tracePt t="64083" x="3652838" y="5276850"/>
          <p14:tracePt t="64102" x="3660775" y="5276850"/>
          <p14:tracePt t="64116" x="3679825" y="5276850"/>
          <p14:tracePt t="64133" x="3687763" y="5286375"/>
          <p14:tracePt t="64152" x="3776663" y="5340350"/>
          <p14:tracePt t="64169" x="3867150" y="5375275"/>
          <p14:tracePt t="64182" x="3929063" y="5419725"/>
          <p14:tracePt t="64199" x="3983038" y="5456238"/>
          <p14:tracePt t="64217" x="4071938" y="5500688"/>
          <p14:tracePt t="64233" x="4089400" y="5518150"/>
          <p14:tracePt t="64250" x="4098925" y="5518150"/>
          <p14:tracePt t="64266" x="4108450" y="5527675"/>
          <p14:tracePt t="64283" x="4116388" y="5537200"/>
          <p14:tracePt t="64318" x="4125913" y="5537200"/>
          <p14:tracePt t="64817" x="4125913" y="5545138"/>
          <p14:tracePt t="64864" x="4125913" y="5562600"/>
          <p14:tracePt t="64879" x="4125913" y="5572125"/>
          <p14:tracePt t="64891" x="4125913" y="5589588"/>
          <p14:tracePt t="64902" x="4125913" y="5616575"/>
          <p14:tracePt t="64919" x="4116388" y="5653088"/>
          <p14:tracePt t="64934" x="4108450" y="5697538"/>
          <p14:tracePt t="64949" x="4098925" y="5724525"/>
          <p14:tracePt t="64970" x="4089400" y="5768975"/>
          <p14:tracePt t="64983" x="4081463" y="5786438"/>
          <p14:tracePt t="65001" x="4071938" y="5795963"/>
          <p14:tracePt t="65017" x="4071938" y="5813425"/>
          <p14:tracePt t="65074" x="4071938" y="5822950"/>
          <p14:tracePt t="65271" x="4071938" y="5803900"/>
          <p14:tracePt t="65285" x="4089400" y="5643563"/>
          <p14:tracePt t="65296" x="4187825" y="5303838"/>
          <p14:tracePt t="65311" x="4268788" y="4965700"/>
          <p14:tracePt t="65323" x="4367213" y="4652963"/>
          <p14:tracePt t="65335" x="4473575" y="4357688"/>
          <p14:tracePt t="65352" x="4562475" y="4108450"/>
          <p14:tracePt t="65368" x="4643438" y="3902075"/>
          <p14:tracePt t="65381" x="4679950" y="3795713"/>
          <p14:tracePt t="65403" x="4724400" y="3687763"/>
          <p14:tracePt t="65418" x="4732338" y="3679825"/>
          <p14:tracePt t="65433" x="4732338" y="3670300"/>
          <p14:tracePt t="65452" x="4741863" y="3660775"/>
          <p14:tracePt t="65466" x="4741863" y="3652838"/>
          <p14:tracePt t="65516" x="4741863" y="3643313"/>
          <p14:tracePt t="65529" x="4751388" y="3633788"/>
          <p14:tracePt t="65542" x="4759325" y="3608388"/>
          <p14:tracePt t="65554" x="4776788" y="3544888"/>
          <p14:tracePt t="65572" x="4786313" y="3482975"/>
          <p14:tracePt t="65582" x="4803775" y="3429000"/>
          <p14:tracePt t="65598" x="4813300" y="3367088"/>
          <p14:tracePt t="65620" x="4830763" y="3214688"/>
          <p14:tracePt t="65633" x="4840288" y="3143250"/>
          <p14:tracePt t="65652" x="4867275" y="2990850"/>
          <p14:tracePt t="65667" x="4875213" y="2955925"/>
          <p14:tracePt t="65683" x="4884738" y="2928938"/>
          <p14:tracePt t="65698" x="4884738" y="2901950"/>
          <p14:tracePt t="65717" x="4894263" y="2901950"/>
          <p14:tracePt t="65733" x="4894263" y="2894013"/>
          <p14:tracePt t="65767" x="4894263" y="2884488"/>
          <p14:tracePt t="66112" x="4894263" y="2894013"/>
          <p14:tracePt t="66201" x="4894263" y="2901950"/>
          <p14:tracePt t="66318" x="4894263" y="2911475"/>
          <p14:tracePt t="68641" x="4902200" y="2911475"/>
          <p14:tracePt t="68663" x="4902200" y="2919413"/>
          <p14:tracePt t="68671" x="4911725" y="2990850"/>
          <p14:tracePt t="68684" x="4884738" y="3214688"/>
          <p14:tracePt t="68700" x="4848225" y="3411538"/>
          <p14:tracePt t="68720" x="4786313" y="3714750"/>
          <p14:tracePt t="68732" x="4776788" y="3813175"/>
          <p14:tracePt t="68751" x="4768850" y="3894138"/>
          <p14:tracePt t="68765" x="4768850" y="3965575"/>
          <p14:tracePt t="68783" x="4768850" y="4062413"/>
          <p14:tracePt t="68800" x="4795838" y="4098925"/>
          <p14:tracePt t="68818" x="4822825" y="4125913"/>
          <p14:tracePt t="68834" x="4911725" y="4179888"/>
          <p14:tracePt t="68849" x="4946650" y="4187825"/>
          <p14:tracePt t="68868" x="4991100" y="4197350"/>
          <p14:tracePt t="68884" x="5010150" y="4197350"/>
          <p14:tracePt t="68907" x="5018088" y="4197350"/>
          <p14:tracePt t="68936" x="5027613" y="4197350"/>
          <p14:tracePt t="68946" x="5037138" y="4197350"/>
          <p14:tracePt t="68973" x="5045075" y="4197350"/>
          <p14:tracePt t="68985" x="5054600" y="4197350"/>
          <p14:tracePt t="68997" x="5054600" y="4205288"/>
          <p14:tracePt t="69012" x="5062538" y="4205288"/>
          <p14:tracePt t="69035" x="5072063" y="4205288"/>
          <p14:tracePt t="69736" x="5089525" y="4197350"/>
          <p14:tracePt t="69747" x="5197475" y="4133850"/>
          <p14:tracePt t="69761" x="5438775" y="4000500"/>
          <p14:tracePt t="69775" x="5741988" y="3857625"/>
          <p14:tracePt t="69787" x="6116638" y="3679825"/>
          <p14:tracePt t="69801" x="6572250" y="3544888"/>
          <p14:tracePt t="69817" x="7089775" y="3357563"/>
          <p14:tracePt t="69832" x="7643813" y="3170238"/>
          <p14:tracePt t="69852" x="8796338" y="2705100"/>
          <p14:tracePt t="69866" x="9296400" y="2465388"/>
          <p14:tracePt t="69873" x="9671050" y="2276475"/>
          <p14:tracePt t="69889" x="9858375" y="2170113"/>
          <p14:tracePt t="69901" x="9956800" y="2116138"/>
          <p14:tracePt t="69917" x="10010775" y="2081213"/>
          <p14:tracePt t="69935" x="10045700" y="2062163"/>
          <p14:tracePt t="69950" x="10055225" y="2062163"/>
          <p14:tracePt t="70043" x="10045700" y="2062163"/>
          <p14:tracePt t="70169" x="10045700" y="2071688"/>
          <p14:tracePt t="70179" x="10028238" y="2133600"/>
          <p14:tracePt t="70195" x="9956800" y="2312988"/>
          <p14:tracePt t="70204" x="9875838" y="2455863"/>
          <p14:tracePt t="70221" x="9796463" y="2571750"/>
          <p14:tracePt t="70233" x="9680575" y="2687638"/>
          <p14:tracePt t="70250" x="9599613" y="2768600"/>
          <p14:tracePt t="70267" x="9501188" y="2857500"/>
          <p14:tracePt t="70283" x="9483725" y="2867025"/>
          <p14:tracePt t="70301" x="9474200" y="2874963"/>
          <p14:tracePt t="70317" x="9466263" y="2884488"/>
          <p14:tracePt t="70344" x="9456738" y="2884488"/>
          <p14:tracePt t="70778" x="9447213" y="2884488"/>
          <p14:tracePt t="70787" x="9412288" y="2884488"/>
          <p14:tracePt t="70804" x="9197975" y="2874963"/>
          <p14:tracePt t="70817" x="8848725" y="2847975"/>
          <p14:tracePt t="70834" x="8429625" y="2830513"/>
          <p14:tracePt t="70850" x="7966075" y="2795588"/>
          <p14:tracePt t="70867" x="7037388" y="2741613"/>
          <p14:tracePt t="70886" x="6653213" y="2741613"/>
          <p14:tracePt t="70901" x="6330950" y="2741613"/>
          <p14:tracePt t="70920" x="5956300" y="2759075"/>
          <p14:tracePt t="70933" x="5857875" y="2768600"/>
          <p14:tracePt t="70949" x="5795963" y="2776538"/>
          <p14:tracePt t="70966" x="5751513" y="2776538"/>
          <p14:tracePt t="70984" x="5732463" y="2776538"/>
          <p14:tracePt t="70999" x="5705475" y="2786063"/>
          <p14:tracePt t="71018" x="5626100" y="2822575"/>
          <p14:tracePt t="71033" x="5589588" y="2857500"/>
          <p14:tracePt t="71050" x="5562600" y="2874963"/>
          <p14:tracePt t="71067" x="5527675" y="2894013"/>
          <p14:tracePt t="71084" x="5456238" y="2919413"/>
          <p14:tracePt t="71099" x="5402263" y="2928938"/>
          <p14:tracePt t="71116" x="5340350" y="2928938"/>
          <p14:tracePt t="71136" x="5197475" y="2946400"/>
          <p14:tracePt t="71150" x="5126038" y="2946400"/>
          <p14:tracePt t="71166" x="5072063" y="2955925"/>
          <p14:tracePt t="71185" x="4991100" y="2965450"/>
          <p14:tracePt t="71202" x="4965700" y="2965450"/>
          <p14:tracePt t="71216" x="4938713" y="2965450"/>
          <p14:tracePt t="71233" x="4884738" y="2965450"/>
          <p14:tracePt t="71250" x="4875213" y="2955925"/>
          <p14:tracePt t="71266" x="4867275" y="2955925"/>
          <p14:tracePt t="71284" x="4857750" y="2938463"/>
          <p14:tracePt t="71352" x="4857750" y="2928938"/>
          <p14:tracePt t="74056" x="4867275" y="2928938"/>
          <p14:tracePt t="74081" x="4867275" y="2919413"/>
          <p14:tracePt t="74108" x="4884738" y="2911475"/>
          <p14:tracePt t="74122" x="4894263" y="2901950"/>
          <p14:tracePt t="74136" x="4902200" y="2901950"/>
          <p14:tracePt t="74153" x="4911725" y="2894013"/>
          <p14:tracePt t="74168" x="4919663" y="2894013"/>
          <p14:tracePt t="74185" x="4929188" y="2884488"/>
          <p14:tracePt t="74351" x="4938713" y="2884488"/>
          <p14:tracePt t="74696" x="4938713" y="2901950"/>
          <p14:tracePt t="74707" x="4938713" y="2965450"/>
          <p14:tracePt t="74721" x="4938713" y="3108325"/>
          <p14:tracePt t="74734" x="4938713" y="3232150"/>
          <p14:tracePt t="74750" x="4938713" y="3340100"/>
          <p14:tracePt t="74766" x="4938713" y="3500438"/>
          <p14:tracePt t="74784" x="4956175" y="3589338"/>
          <p14:tracePt t="74800" x="4991100" y="3679825"/>
          <p14:tracePt t="74820" x="5072063" y="3840163"/>
          <p14:tracePt t="74833" x="5116513" y="3929063"/>
          <p14:tracePt t="74850" x="5153025" y="3983038"/>
          <p14:tracePt t="74867" x="5180013" y="4017963"/>
          <p14:tracePt t="74885" x="5205413" y="4062413"/>
          <p14:tracePt t="74902" x="5214938" y="4062413"/>
          <p14:tracePt t="74916" x="5214938" y="4071938"/>
          <p14:tracePt t="74937" x="5214938" y="4081463"/>
          <p14:tracePt t="75165" x="5214938" y="4054475"/>
          <p14:tracePt t="75176" x="5214938" y="4027488"/>
          <p14:tracePt t="75192" x="5197475" y="4000500"/>
          <p14:tracePt t="75204" x="5197475" y="3983038"/>
          <p14:tracePt t="75217" x="5187950" y="3983038"/>
          <p14:tracePt t="75232" x="5187950" y="3973513"/>
          <p14:tracePt t="75267" x="5187950" y="3965575"/>
          <p14:tracePt t="75294" x="5180013" y="3956050"/>
          <p14:tracePt t="75327" x="5180013" y="3946525"/>
          <p14:tracePt t="75473" x="5180013" y="3973513"/>
          <p14:tracePt t="75485" x="5180013" y="4037013"/>
          <p14:tracePt t="75496" x="5180013" y="4108450"/>
          <p14:tracePt t="75509" x="5180013" y="4170363"/>
          <p14:tracePt t="75525" x="5180013" y="4205288"/>
          <p14:tracePt t="75538" x="5180013" y="4224338"/>
          <p14:tracePt t="75550" x="5180013" y="4232275"/>
          <p14:tracePt t="75565" x="5180013" y="4241800"/>
          <p14:tracePt t="75584" x="5180013" y="4251325"/>
          <p14:tracePt t="75725" x="5187950" y="4241800"/>
          <p14:tracePt t="75736" x="5251450" y="4205288"/>
          <p14:tracePt t="75751" x="5419725" y="4108450"/>
          <p14:tracePt t="75767" x="5589588" y="3990975"/>
          <p14:tracePt t="75784" x="6205538" y="3643313"/>
          <p14:tracePt t="75802" x="6653213" y="3411538"/>
          <p14:tracePt t="75817" x="7224713" y="3125788"/>
          <p14:tracePt t="75833" x="7831138" y="2884488"/>
          <p14:tracePt t="75850" x="8885238" y="2455863"/>
          <p14:tracePt t="75867" x="9251950" y="2339975"/>
          <p14:tracePt t="75885" x="9474200" y="2286000"/>
          <p14:tracePt t="75904" x="9617075" y="2251075"/>
          <p14:tracePt t="75916" x="9644063" y="2241550"/>
          <p14:tracePt t="75934" x="9661525" y="2232025"/>
          <p14:tracePt t="75966" x="9671050" y="2232025"/>
          <p14:tracePt t="76043" x="9671050" y="2251075"/>
          <p14:tracePt t="76056" x="9671050" y="2268538"/>
          <p14:tracePt t="76068" x="9671050" y="2286000"/>
          <p14:tracePt t="76084" x="9671050" y="2312988"/>
          <p14:tracePt t="76101" x="9671050" y="2347913"/>
          <p14:tracePt t="76117" x="9671050" y="2411413"/>
          <p14:tracePt t="76133" x="9644063" y="2589213"/>
          <p14:tracePt t="76150" x="9626600" y="2697163"/>
          <p14:tracePt t="76169" x="9555163" y="2874963"/>
          <p14:tracePt t="76184" x="9510713" y="2938463"/>
          <p14:tracePt t="76201" x="9491663" y="2982913"/>
          <p14:tracePt t="76216" x="9474200" y="3000375"/>
          <p14:tracePt t="76234" x="9447213" y="3027363"/>
          <p14:tracePt t="76270" x="9447213" y="3036888"/>
          <p14:tracePt t="76286" x="9439275" y="3036888"/>
          <p14:tracePt t="76373" x="9429750" y="3036888"/>
          <p14:tracePt t="76410" x="9420225" y="3036888"/>
          <p14:tracePt t="76462" x="9420225" y="3027363"/>
          <p14:tracePt t="76473" x="9412288" y="3027363"/>
          <p14:tracePt t="76486" x="9412288" y="3017838"/>
          <p14:tracePt t="76503" x="9385300" y="3000375"/>
          <p14:tracePt t="76516" x="9331325" y="2982913"/>
          <p14:tracePt t="76533" x="9224963" y="2973388"/>
          <p14:tracePt t="76551" x="8804275" y="2965450"/>
          <p14:tracePt t="76567" x="8572500" y="2982913"/>
          <p14:tracePt t="76584" x="8313738" y="3027363"/>
          <p14:tracePt t="76602" x="7777163" y="3187700"/>
          <p14:tracePt t="76616" x="7554913" y="3286125"/>
          <p14:tracePt t="76634" x="7340600" y="3384550"/>
          <p14:tracePt t="76655" x="6991350" y="3581400"/>
          <p14:tracePt t="76667" x="6884988" y="3633788"/>
          <p14:tracePt t="76684" x="6796088" y="3670300"/>
          <p14:tracePt t="76701" x="6599238" y="3741738"/>
          <p14:tracePt t="76716" x="6500813" y="3768725"/>
          <p14:tracePt t="76735" x="6394450" y="3795713"/>
          <p14:tracePt t="76752" x="6205538" y="3840163"/>
          <p14:tracePt t="76768" x="6134100" y="3848100"/>
          <p14:tracePt t="76785" x="6062663" y="3867150"/>
          <p14:tracePt t="76801" x="5991225" y="3884613"/>
          <p14:tracePt t="76818" x="5875338" y="3911600"/>
          <p14:tracePt t="76833" x="5822950" y="3919538"/>
          <p14:tracePt t="76850" x="5786438" y="3938588"/>
          <p14:tracePt t="76867" x="5697538" y="3946525"/>
          <p14:tracePt t="76886" x="5661025" y="3956050"/>
          <p14:tracePt t="76901" x="5616575" y="3965575"/>
          <p14:tracePt t="76917" x="5554663" y="3990975"/>
          <p14:tracePt t="76936" x="5510213" y="4000500"/>
          <p14:tracePt t="76949" x="5473700" y="4000500"/>
          <p14:tracePt t="76968" x="5411788" y="4010025"/>
          <p14:tracePt t="76984" x="5375275" y="4017963"/>
          <p14:tracePt t="77000" x="5357813" y="4017963"/>
          <p14:tracePt t="77018" x="5313363" y="4027488"/>
          <p14:tracePt t="77034" x="5295900" y="4027488"/>
          <p14:tracePt t="77051" x="5276850" y="4027488"/>
          <p14:tracePt t="77065" x="5268913" y="4027488"/>
          <p14:tracePt t="77085" x="5251450" y="4027488"/>
          <p14:tracePt t="77100" x="5241925" y="4027488"/>
          <p14:tracePt t="77133" x="5232400" y="4027488"/>
          <p14:tracePt t="77151" x="5224463" y="4027488"/>
          <p14:tracePt t="77172" x="5214938" y="4027488"/>
          <p14:tracePt t="77235" x="5205413" y="4027488"/>
          <p14:tracePt t="77352" x="5268913" y="3983038"/>
          <p14:tracePt t="77364" x="5456238" y="3894138"/>
          <p14:tracePt t="77378" x="5661025" y="3803650"/>
          <p14:tracePt t="77389" x="5867400" y="3724275"/>
          <p14:tracePt t="77404" x="6134100" y="3616325"/>
          <p14:tracePt t="77417" x="6456363" y="3500438"/>
          <p14:tracePt t="77434" x="6823075" y="3367088"/>
          <p14:tracePt t="77450" x="7215188" y="3232150"/>
          <p14:tracePt t="77467" x="8054975" y="2919413"/>
          <p14:tracePt t="77484" x="8439150" y="2803525"/>
          <p14:tracePt t="77501" x="8777288" y="2687638"/>
          <p14:tracePt t="77516" x="9197975" y="2554288"/>
          <p14:tracePt t="77535" x="9313863" y="2509838"/>
          <p14:tracePt t="77550" x="9385300" y="2482850"/>
          <p14:tracePt t="77566" x="9456738" y="2455863"/>
          <p14:tracePt t="77582" x="9466263" y="2455863"/>
          <p14:tracePt t="77601" x="9474200" y="2455863"/>
          <p14:tracePt t="77617" x="9483725" y="2455863"/>
          <p14:tracePt t="77634" x="9501188" y="2455863"/>
          <p14:tracePt t="77651" x="9518650" y="2455863"/>
          <p14:tracePt t="77666" x="9545638" y="2455863"/>
          <p14:tracePt t="77683" x="9634538" y="2482850"/>
          <p14:tracePt t="77700" x="9661525" y="2509838"/>
          <p14:tracePt t="77715" x="9688513" y="2527300"/>
          <p14:tracePt t="77734" x="9725025" y="2554288"/>
          <p14:tracePt t="77751" x="9742488" y="2571750"/>
          <p14:tracePt t="77767" x="9759950" y="2598738"/>
          <p14:tracePt t="77784" x="9759950" y="2625725"/>
          <p14:tracePt t="77800" x="9759950" y="2679700"/>
          <p14:tracePt t="77818" x="9661525" y="2840038"/>
          <p14:tracePt t="77833" x="9572625" y="2911475"/>
          <p14:tracePt t="77851" x="9491663" y="2973388"/>
          <p14:tracePt t="77867" x="9385300" y="3017838"/>
          <p14:tracePt t="77886" x="9144000" y="3089275"/>
          <p14:tracePt t="77902" x="8920163" y="3160713"/>
          <p14:tracePt t="77917" x="8705850" y="3214688"/>
          <p14:tracePt t="77933" x="8491538" y="3268663"/>
          <p14:tracePt t="77949" x="7983538" y="3384550"/>
          <p14:tracePt t="77966" x="7661275" y="3429000"/>
          <p14:tracePt t="77984" x="7331075" y="3473450"/>
          <p14:tracePt t="78002" x="6661150" y="3633788"/>
          <p14:tracePt t="78017" x="6411913" y="3741738"/>
          <p14:tracePt t="78037" x="5991225" y="3946525"/>
          <p14:tracePt t="78054" x="5894388" y="4010025"/>
          <p14:tracePt t="78066" x="5813425" y="4044950"/>
          <p14:tracePt t="78085" x="5751513" y="4071938"/>
          <p14:tracePt t="78100" x="5741988" y="4081463"/>
          <p14:tracePt t="78117" x="5732463" y="4081463"/>
          <p14:tracePt t="78154" x="5732463" y="4089400"/>
          <p14:tracePt t="78356" x="5768975" y="4062413"/>
          <p14:tracePt t="78368" x="5991225" y="3946525"/>
          <p14:tracePt t="78381" x="6276975" y="3803650"/>
          <p14:tracePt t="78394" x="6572250" y="3660775"/>
          <p14:tracePt t="78405" x="6902450" y="3490913"/>
          <p14:tracePt t="78420" x="7232650" y="3330575"/>
          <p14:tracePt t="78434" x="7562850" y="3187700"/>
          <p14:tracePt t="78449" x="7867650" y="3036888"/>
          <p14:tracePt t="78466" x="8089900" y="2938463"/>
          <p14:tracePt t="78485" x="8447088" y="2813050"/>
          <p14:tracePt t="78501" x="8582025" y="2795588"/>
          <p14:tracePt t="78517" x="8688388" y="2786063"/>
          <p14:tracePt t="78535" x="8796338" y="2776538"/>
          <p14:tracePt t="78551" x="8840788" y="2776538"/>
          <p14:tracePt t="78567" x="8858250" y="2776538"/>
          <p14:tracePt t="78582" x="8867775" y="2786063"/>
          <p14:tracePt t="78601" x="8875713" y="2795588"/>
          <p14:tracePt t="78616" x="8885238" y="2795588"/>
          <p14:tracePt t="78826" x="8912225" y="2795588"/>
          <p14:tracePt t="78840" x="9001125" y="2786063"/>
          <p14:tracePt t="78854" x="9134475" y="2741613"/>
          <p14:tracePt t="78868" x="9232900" y="2705100"/>
          <p14:tracePt t="78887" x="9331325" y="2660650"/>
          <p14:tracePt t="78900" x="9412288" y="2625725"/>
          <p14:tracePt t="78916" x="9510713" y="2571750"/>
          <p14:tracePt t="78932" x="9528175" y="2571750"/>
          <p14:tracePt t="78953" x="9545638" y="2562225"/>
          <p14:tracePt t="79030" x="9555163" y="2562225"/>
          <p14:tracePt t="79380" x="9545638" y="2562225"/>
          <p14:tracePt t="79389" x="9429750" y="2562225"/>
          <p14:tracePt t="79405" x="9197975" y="2562225"/>
          <p14:tracePt t="79418" x="8956675" y="2562225"/>
          <p14:tracePt t="79436" x="8304213" y="2616200"/>
          <p14:tracePt t="79451" x="7983538" y="2660650"/>
          <p14:tracePt t="79466" x="7680325" y="2705100"/>
          <p14:tracePt t="79486" x="7197725" y="2751138"/>
          <p14:tracePt t="79501" x="7018338" y="2776538"/>
          <p14:tracePt t="79516" x="6894513" y="2776538"/>
          <p14:tracePt t="79532" x="6786563" y="2795588"/>
          <p14:tracePt t="79550" x="6634163" y="2803525"/>
          <p14:tracePt t="79566" x="6554788" y="2813050"/>
          <p14:tracePt t="79582" x="6500813" y="2813050"/>
          <p14:tracePt t="79600" x="6429375" y="2813050"/>
          <p14:tracePt t="79616" x="6330950" y="2822575"/>
          <p14:tracePt t="79635" x="6276975" y="2822575"/>
          <p14:tracePt t="79651" x="6242050" y="2822575"/>
          <p14:tracePt t="79668" x="6170613" y="2822575"/>
          <p14:tracePt t="79683" x="6143625" y="2822575"/>
          <p14:tracePt t="79703" x="6081713" y="2822575"/>
          <p14:tracePt t="79717" x="6054725" y="2822575"/>
          <p14:tracePt t="79733" x="6027738" y="2822575"/>
          <p14:tracePt t="79750" x="6000750" y="2822575"/>
          <p14:tracePt t="79767" x="5965825" y="2822575"/>
          <p14:tracePt t="79785" x="5938838" y="2822575"/>
          <p14:tracePt t="79801" x="5902325" y="2830513"/>
          <p14:tracePt t="79816" x="5857875" y="2830513"/>
          <p14:tracePt t="79832" x="5759450" y="2847975"/>
          <p14:tracePt t="79851" x="5705475" y="2867025"/>
          <p14:tracePt t="79867" x="5670550" y="2867025"/>
          <p14:tracePt t="79883" x="5616575" y="2894013"/>
          <p14:tracePt t="79902" x="5572125" y="2901950"/>
          <p14:tracePt t="79917" x="5545138" y="2901950"/>
          <p14:tracePt t="79936" x="5491163" y="2911475"/>
          <p14:tracePt t="79951" x="5465763" y="2919413"/>
          <p14:tracePt t="79970" x="5429250" y="2919413"/>
          <p14:tracePt t="79983" x="5411788" y="2919413"/>
          <p14:tracePt t="80001" x="5394325" y="2919413"/>
          <p14:tracePt t="80016" x="5384800" y="2919413"/>
          <p14:tracePt t="80051" x="5367338" y="2919413"/>
          <p14:tracePt t="80067" x="5357813" y="2919413"/>
          <p14:tracePt t="80084" x="5348288" y="2919413"/>
          <p14:tracePt t="80105" x="5340350" y="2919413"/>
          <p14:tracePt t="80117" x="5330825" y="2919413"/>
          <p14:tracePt t="80136" x="5322888" y="2919413"/>
          <p14:tracePt t="80160" x="5313363" y="2919413"/>
          <p14:tracePt t="80201" x="5303838" y="2919413"/>
          <p14:tracePt t="80226" x="5295900" y="2919413"/>
          <p14:tracePt t="80277" x="5286375" y="2919413"/>
          <p14:tracePt t="80329" x="5276850" y="2919413"/>
          <p14:tracePt t="80380" x="5268913" y="2919413"/>
          <p14:tracePt t="80418" x="5259388" y="2919413"/>
          <p14:tracePt t="80757" x="5259388" y="2911475"/>
          <p14:tracePt t="80798" x="5251450" y="2911475"/>
          <p14:tracePt t="80828" x="5241925" y="2911475"/>
          <p14:tracePt t="80850" x="5232400" y="2911475"/>
          <p14:tracePt t="80879" x="5224463" y="2911475"/>
          <p14:tracePt t="80887" x="5214938" y="2911475"/>
          <p14:tracePt t="80904" x="5197475" y="2911475"/>
          <p14:tracePt t="80918" x="5180013" y="2919413"/>
          <p14:tracePt t="80937" x="5153025" y="2919413"/>
          <p14:tracePt t="80966" x="5143500" y="2919413"/>
          <p14:tracePt t="81002" x="5133975" y="2919413"/>
          <p14:tracePt t="81028" x="5126038" y="2919413"/>
          <p14:tracePt t="81660" x="5133975" y="2919413"/>
          <p14:tracePt t="82380" x="5143500" y="2919413"/>
          <p14:tracePt t="83395" x="5153025" y="2919413"/>
          <p14:tracePt t="88466" x="5153025" y="2928938"/>
          <p14:tracePt t="88480" x="5143500" y="2990850"/>
          <p14:tracePt t="88495" x="5072063" y="3133725"/>
          <p14:tracePt t="88507" x="5018088" y="3286125"/>
          <p14:tracePt t="88518" x="4956175" y="3465513"/>
          <p14:tracePt t="88535" x="4867275" y="3687763"/>
          <p14:tracePt t="88550" x="4803775" y="3867150"/>
          <p14:tracePt t="88567" x="4741863" y="4062413"/>
          <p14:tracePt t="88585" x="4625975" y="4384675"/>
          <p14:tracePt t="88601" x="4589463" y="4473575"/>
          <p14:tracePt t="88618" x="4562475" y="4554538"/>
          <p14:tracePt t="88634" x="4554538" y="4562475"/>
          <p14:tracePt t="88649" x="4554538" y="4572000"/>
          <p14:tracePt t="88667" x="4554538" y="4581525"/>
          <p14:tracePt t="88837" x="4572000" y="4554538"/>
          <p14:tracePt t="88850" x="4598988" y="4537075"/>
          <p14:tracePt t="88862" x="4625975" y="4500563"/>
          <p14:tracePt t="88877" x="4652963" y="4483100"/>
          <p14:tracePt t="88888" x="4687888" y="4446588"/>
          <p14:tracePt t="88900" x="4732338" y="4411663"/>
          <p14:tracePt t="88916" x="4795838" y="4357688"/>
          <p14:tracePt t="88935" x="4956175" y="4232275"/>
          <p14:tracePt t="88950" x="5010150" y="4197350"/>
          <p14:tracePt t="88967" x="5037138" y="4170363"/>
          <p14:tracePt t="88985" x="5054600" y="4170363"/>
          <p14:tracePt t="89001" x="5062538" y="4152900"/>
          <p14:tracePt t="89179" x="5081588" y="4143375"/>
          <p14:tracePt t="89189" x="5153025" y="4098925"/>
          <p14:tracePt t="89203" x="5446713" y="3929063"/>
          <p14:tracePt t="89218" x="5795963" y="3768725"/>
          <p14:tracePt t="89233" x="6126163" y="3616325"/>
          <p14:tracePt t="89251" x="6491288" y="3482975"/>
          <p14:tracePt t="89267" x="6858000" y="3384550"/>
          <p14:tracePt t="89285" x="7510463" y="3214688"/>
          <p14:tracePt t="89300" x="7742238" y="3170238"/>
          <p14:tracePt t="89317" x="7956550" y="3116263"/>
          <p14:tracePt t="89333" x="8161338" y="3089275"/>
          <p14:tracePt t="89350" x="8215313" y="3071813"/>
          <p14:tracePt t="89367" x="8242300" y="3054350"/>
          <p14:tracePt t="89525" x="8251825" y="3054350"/>
          <p14:tracePt t="89537" x="8296275" y="3044825"/>
          <p14:tracePt t="89550" x="8466138" y="3009900"/>
          <p14:tracePt t="89567" x="8670925" y="2982913"/>
          <p14:tracePt t="89585" x="9028113" y="2901950"/>
          <p14:tracePt t="89601" x="9134475" y="2884488"/>
          <p14:tracePt t="89617" x="9215438" y="2884488"/>
          <p14:tracePt t="89636" x="9286875" y="2874963"/>
          <p14:tracePt t="89651" x="9296400" y="2874963"/>
          <p14:tracePt t="89666" x="9304338" y="2874963"/>
          <p14:tracePt t="89703" x="9313863" y="2874963"/>
          <p14:tracePt t="89755" x="9323388" y="2874963"/>
          <p14:tracePt t="89789" x="9331325" y="2874963"/>
          <p14:tracePt t="89863" x="9188450" y="2874963"/>
          <p14:tracePt t="89879" x="8894763" y="2884488"/>
          <p14:tracePt t="89889" x="8491538" y="2955925"/>
          <p14:tracePt t="89905" x="8062913" y="3017838"/>
          <p14:tracePt t="89918" x="7616825" y="3089275"/>
          <p14:tracePt t="89933" x="7205663" y="3187700"/>
          <p14:tracePt t="89950" x="6831013" y="3276600"/>
          <p14:tracePt t="89968" x="6313488" y="3348038"/>
          <p14:tracePt t="89985" x="6134100" y="3367088"/>
          <p14:tracePt t="90002" x="5983288" y="3367088"/>
          <p14:tracePt t="90018" x="5795963" y="3375025"/>
          <p14:tracePt t="90035" x="5715000" y="3375025"/>
          <p14:tracePt t="90050" x="5643563" y="3375025"/>
          <p14:tracePt t="90067" x="5581650" y="3384550"/>
          <p14:tracePt t="90084" x="5483225" y="3384550"/>
          <p14:tracePt t="90100" x="5446713" y="3394075"/>
          <p14:tracePt t="90118" x="5367338" y="3394075"/>
          <p14:tracePt t="90134" x="5330825" y="3394075"/>
          <p14:tracePt t="90150" x="5303838" y="3394075"/>
          <p14:tracePt t="90168" x="5268913" y="3394075"/>
          <p14:tracePt t="90185" x="5214938" y="3394075"/>
          <p14:tracePt t="90200" x="5180013" y="3394075"/>
          <p14:tracePt t="90216" x="5153025" y="3384550"/>
          <p14:tracePt t="90237" x="5108575" y="3367088"/>
          <p14:tracePt t="90251" x="5089525" y="3357563"/>
          <p14:tracePt t="90267" x="5081588" y="3340100"/>
          <p14:tracePt t="90286" x="5054600" y="3313113"/>
          <p14:tracePt t="90301" x="5054600" y="3295650"/>
          <p14:tracePt t="90317" x="5045075" y="3268663"/>
          <p14:tracePt t="90334" x="5045075" y="3251200"/>
          <p14:tracePt t="90350" x="5037138" y="3232150"/>
          <p14:tracePt t="90385" x="5037138" y="3224213"/>
          <p14:tracePt t="90403" x="5037138" y="3214688"/>
          <p14:tracePt t="90417" x="5037138" y="3205163"/>
          <p14:tracePt t="90438" x="5037138" y="3187700"/>
          <p14:tracePt t="90452" x="5037138" y="3170238"/>
          <p14:tracePt t="90468" x="5037138" y="3152775"/>
          <p14:tracePt t="90483" x="5037138" y="3133725"/>
          <p14:tracePt t="90502" x="5037138" y="3125788"/>
          <p14:tracePt t="90517" x="5037138" y="3116263"/>
          <p14:tracePt t="90534" x="5037138" y="3108325"/>
          <p14:tracePt t="90568" x="5027613" y="3098800"/>
          <p14:tracePt t="90584" x="5027613" y="3089275"/>
          <p14:tracePt t="90603" x="5027613" y="3081338"/>
          <p14:tracePt t="90616" x="5027613" y="3071813"/>
          <p14:tracePt t="90654" x="5027613" y="3062288"/>
          <p14:tracePt t="90680" x="5018088" y="3054350"/>
          <p14:tracePt t="90704" x="5018088" y="3044825"/>
          <p14:tracePt t="90718" x="5010150" y="3036888"/>
          <p14:tracePt t="90784" x="5010150" y="3027363"/>
          <p14:tracePt t="90876" x="5027613" y="3054350"/>
          <p14:tracePt t="94227" x="5027613" y="3044825"/>
          <p14:tracePt t="94266" x="5027613" y="3036888"/>
          <p14:tracePt t="94305" x="5027613" y="3027363"/>
          <p14:tracePt t="94363" x="5018088" y="3017838"/>
          <p14:tracePt t="94397" x="5010150" y="3009900"/>
          <p14:tracePt t="94416" x="5010150" y="2990850"/>
          <p14:tracePt t="94442" x="5010150" y="2982913"/>
          <p14:tracePt t="94469" x="5010150" y="2973388"/>
          <p14:tracePt t="94508" x="5010150" y="2965450"/>
          <p14:tracePt t="95146" x="5000625" y="2965450"/>
          <p14:tracePt t="95456" x="5037138" y="2965450"/>
          <p14:tracePt t="95470" x="5197475" y="2901950"/>
          <p14:tracePt t="95482" x="5419725" y="2840038"/>
          <p14:tracePt t="95497" x="5680075" y="2776538"/>
          <p14:tracePt t="95509" x="6018213" y="2714625"/>
          <p14:tracePt t="95520" x="6367463" y="2670175"/>
          <p14:tracePt t="95536" x="6732588" y="2652713"/>
          <p14:tracePt t="95551" x="7126288" y="2633663"/>
          <p14:tracePt t="95567" x="7483475" y="2633663"/>
          <p14:tracePt t="95588" x="8126413" y="2660650"/>
          <p14:tracePt t="95600" x="8331200" y="2679700"/>
          <p14:tracePt t="95617" x="8545513" y="2724150"/>
          <p14:tracePt t="95635" x="8697913" y="2768600"/>
          <p14:tracePt t="95651" x="8875713" y="2847975"/>
          <p14:tracePt t="95667" x="8947150" y="2884488"/>
          <p14:tracePt t="95687" x="9010650" y="2946400"/>
          <p14:tracePt t="95702" x="9028113" y="2982913"/>
          <p14:tracePt t="95717" x="9055100" y="3009900"/>
          <p14:tracePt t="95733" x="9072563" y="3027363"/>
          <p14:tracePt t="95750" x="9109075" y="3089275"/>
          <p14:tracePt t="95767" x="9134475" y="3125788"/>
          <p14:tracePt t="95785" x="9170988" y="3152775"/>
          <p14:tracePt t="95801" x="9232900" y="3187700"/>
          <p14:tracePt t="95817" x="9251950" y="3197225"/>
          <p14:tracePt t="95834" x="9259888" y="3205163"/>
          <p14:tracePt t="95850" x="9277350" y="3205163"/>
          <p14:tracePt t="95868" x="9286875" y="3205163"/>
          <p14:tracePt t="96017" x="9286875" y="3197225"/>
          <p14:tracePt t="96030" x="9286875" y="3187700"/>
          <p14:tracePt t="96046" x="9286875" y="3179763"/>
          <p14:tracePt t="96057" x="9286875" y="3152775"/>
          <p14:tracePt t="96071" x="9286875" y="3133725"/>
          <p14:tracePt t="96085" x="9286875" y="3108325"/>
          <p14:tracePt t="96101" x="9286875" y="3089275"/>
          <p14:tracePt t="96118" x="9286875" y="3081338"/>
          <p14:tracePt t="96134" x="9286875" y="3062288"/>
          <p14:tracePt t="96184" x="9286875" y="3054350"/>
          <p14:tracePt t="96373" x="9277350" y="3054350"/>
          <p14:tracePt t="96781" x="9277350" y="3044825"/>
          <p14:tracePt t="96795" x="9259888" y="3044825"/>
          <p14:tracePt t="96809" x="9144000" y="3017838"/>
          <p14:tracePt t="96818" x="8858250" y="2955925"/>
          <p14:tracePt t="96834" x="8545513" y="2911475"/>
          <p14:tracePt t="96854" x="7786688" y="2847975"/>
          <p14:tracePt t="96867" x="7323138" y="2847975"/>
          <p14:tracePt t="96885" x="6894513" y="2847975"/>
          <p14:tracePt t="96900" x="6473825" y="2847975"/>
          <p14:tracePt t="96919" x="5956300" y="2867025"/>
          <p14:tracePt t="96935" x="5786438" y="2867025"/>
          <p14:tracePt t="96951" x="5670550" y="2867025"/>
          <p14:tracePt t="96970" x="5465763" y="2857500"/>
          <p14:tracePt t="96987" x="5384800" y="2857500"/>
          <p14:tracePt t="97001" x="5303838" y="2857500"/>
          <p14:tracePt t="97020" x="5187950" y="2857500"/>
          <p14:tracePt t="97034" x="5160963" y="2857500"/>
          <p14:tracePt t="97050" x="5143500" y="2857500"/>
          <p14:tracePt t="97066" x="5126038" y="2857500"/>
          <p14:tracePt t="97085" x="5081588" y="2857500"/>
          <p14:tracePt t="97102" x="5054600" y="2857500"/>
          <p14:tracePt t="97117" x="5027613" y="2857500"/>
          <p14:tracePt t="97134" x="4991100" y="2857500"/>
          <p14:tracePt t="97150" x="4946650" y="2867025"/>
          <p14:tracePt t="97168" x="4929188" y="2867025"/>
          <p14:tracePt t="97188" x="4919663" y="2867025"/>
          <p14:tracePt t="97226" x="4911725" y="2867025"/>
          <p14:tracePt t="97493" x="4911725" y="2874963"/>
          <p14:tracePt t="97506" x="4911725" y="2911475"/>
          <p14:tracePt t="97520" x="4911725" y="3000375"/>
          <p14:tracePt t="97533" x="4911725" y="3081338"/>
          <p14:tracePt t="97551" x="4911725" y="3179763"/>
          <p14:tracePt t="97569" x="4911725" y="3402013"/>
          <p14:tracePt t="97585" x="4911725" y="3527425"/>
          <p14:tracePt t="97600" x="4911725" y="3660775"/>
          <p14:tracePt t="97616" x="4911725" y="3786188"/>
          <p14:tracePt t="97634" x="4911725" y="4027488"/>
          <p14:tracePt t="97650" x="4919663" y="4125913"/>
          <p14:tracePt t="97668" x="4965700" y="4259263"/>
          <p14:tracePt t="97684" x="4991100" y="4313238"/>
          <p14:tracePt t="97700" x="5000625" y="4340225"/>
          <p14:tracePt t="97720" x="5027613" y="4384675"/>
          <p14:tracePt t="97735" x="5027613" y="4394200"/>
          <p14:tracePt t="97750" x="5037138" y="4402138"/>
          <p14:tracePt t="97766" x="5037138" y="4419600"/>
          <p14:tracePt t="97786" x="5045075" y="4429125"/>
          <p14:tracePt t="97817" x="5045075" y="4438650"/>
          <p14:tracePt t="97884" x="5054600" y="4438650"/>
          <p14:tracePt t="97947" x="5062538" y="4419600"/>
          <p14:tracePt t="97961" x="5062538" y="4411663"/>
          <p14:tracePt t="97978" x="5081588" y="4402138"/>
          <p14:tracePt t="97996" x="5089525" y="4375150"/>
          <p14:tracePt t="98005" x="5089525" y="4367213"/>
          <p14:tracePt t="98019" x="5099050" y="4357688"/>
          <p14:tracePt t="98036" x="5108575" y="4340225"/>
          <p14:tracePt t="98053" x="5108575" y="4330700"/>
          <p14:tracePt t="98079" x="5108575" y="4322763"/>
          <p14:tracePt t="98164" x="5108575" y="431323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500B7-E202-4E5E-90F3-2D3E936D5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ation and percep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0F6F26-3EB0-453A-9F47-93FBC6155B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st class we studied sensation</a:t>
            </a:r>
          </a:p>
          <a:p>
            <a:pPr lvl="1"/>
            <a:r>
              <a:rPr lang="en-US" dirty="0"/>
              <a:t>How does the information get into the system</a:t>
            </a:r>
          </a:p>
          <a:p>
            <a:r>
              <a:rPr lang="en-US" dirty="0"/>
              <a:t>Today we’ll talk about perception</a:t>
            </a:r>
          </a:p>
          <a:p>
            <a:pPr lvl="1"/>
            <a:r>
              <a:rPr lang="en-US" dirty="0"/>
              <a:t>How does the information get processed</a:t>
            </a:r>
          </a:p>
          <a:p>
            <a:pPr lvl="1"/>
            <a:r>
              <a:rPr lang="en-US" dirty="0"/>
              <a:t>Into what we experience</a:t>
            </a:r>
          </a:p>
          <a:p>
            <a:pPr lvl="1"/>
            <a:r>
              <a:rPr lang="en-US" dirty="0"/>
              <a:t>Into a model of what is out ther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5627054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conditional probability?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1794" y="2418316"/>
            <a:ext cx="6717055" cy="118906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2254" y="3972683"/>
          <a:ext cx="3815769" cy="93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95000" progId="Equation.DSMT4">
                  <p:embed/>
                </p:oleObj>
              </mc:Choice>
              <mc:Fallback>
                <p:oleObj name="Equation" r:id="rId3" imgW="2031840" imgH="495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254" y="3972683"/>
                        <a:ext cx="3815769" cy="93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0645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30719" y="2275951"/>
          <a:ext cx="1605713" cy="70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69800" progId="Equation.DSMT4">
                  <p:embed/>
                </p:oleObj>
              </mc:Choice>
              <mc:Fallback>
                <p:oleObj name="Equation" r:id="rId2" imgW="106668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0719" y="2275951"/>
                        <a:ext cx="1605713" cy="70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0829" y="3321844"/>
          <a:ext cx="2045494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0829" y="3321844"/>
                        <a:ext cx="2045494" cy="42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05923" y="2275951"/>
          <a:ext cx="1605713" cy="70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69800" progId="Equation.DSMT4">
                  <p:embed/>
                </p:oleObj>
              </mc:Choice>
              <mc:Fallback>
                <p:oleObj name="Equation" r:id="rId6" imgW="10666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5923" y="2275951"/>
                        <a:ext cx="1605713" cy="70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6033" y="3321844"/>
          <a:ext cx="2045494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279360" progId="Equation.DSMT4">
                  <p:embed/>
                </p:oleObj>
              </mc:Choice>
              <mc:Fallback>
                <p:oleObj name="Equation" r:id="rId8" imgW="13586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6033" y="3321844"/>
                        <a:ext cx="2045494" cy="42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7154" y="4081463"/>
          <a:ext cx="2522934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79360" progId="Equation.DSMT4">
                  <p:embed/>
                </p:oleObj>
              </mc:Choice>
              <mc:Fallback>
                <p:oleObj name="Equation" r:id="rId10" imgW="16761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7154" y="4081463"/>
                        <a:ext cx="2522934" cy="42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16944" y="4790742"/>
          <a:ext cx="2063354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95000" progId="Equation.DSMT4">
                  <p:embed/>
                </p:oleObj>
              </mc:Choice>
              <mc:Fallback>
                <p:oleObj name="Equation" r:id="rId12" imgW="137160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6944" y="4790742"/>
                        <a:ext cx="2063354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80297" y="4771692"/>
          <a:ext cx="1968104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520560" progId="Equation.DSMT4">
                  <p:embed/>
                </p:oleObj>
              </mc:Choice>
              <mc:Fallback>
                <p:oleObj name="Equation" r:id="rId14" imgW="1307880" imgH="520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0297" y="4771692"/>
                        <a:ext cx="1968104" cy="78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84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ye’s</a:t>
            </a:r>
            <a:r>
              <a:rPr lang="en-US" dirty="0"/>
              <a:t> rule from a tabl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11" y="2202038"/>
            <a:ext cx="5105934" cy="200063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51747" y="4974432"/>
          <a:ext cx="1604963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1747" y="4974432"/>
                        <a:ext cx="1604963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4808" y="4607619"/>
            <a:ext cx="12747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ayes rule</a:t>
            </a:r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4722" y="4780744"/>
          <a:ext cx="1604963" cy="7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722" y="4780744"/>
                        <a:ext cx="1604963" cy="70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75580" y="4434494"/>
            <a:ext cx="144142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y definition</a:t>
            </a:r>
            <a:endParaRPr lang="he-IL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56710" y="4910227"/>
          <a:ext cx="1987154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520560" progId="Equation.DSMT4">
                  <p:embed/>
                </p:oleObj>
              </mc:Choice>
              <mc:Fallback>
                <p:oleObj name="Equation" r:id="rId7" imgW="1320480" imgH="520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6710" y="4910227"/>
                        <a:ext cx="1987154" cy="78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46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ed to Estimation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42912"/>
              </p:ext>
            </p:extLst>
          </p:nvPr>
        </p:nvGraphicFramePr>
        <p:xfrm>
          <a:off x="457200" y="1710756"/>
          <a:ext cx="2636044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20560" progId="Equation.DSMT4">
                  <p:embed/>
                </p:oleObj>
              </mc:Choice>
              <mc:Fallback>
                <p:oleObj name="Equation" r:id="rId2" imgW="17524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710756"/>
                        <a:ext cx="2636044" cy="78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97444"/>
              </p:ext>
            </p:extLst>
          </p:nvPr>
        </p:nvGraphicFramePr>
        <p:xfrm>
          <a:off x="2483768" y="2852936"/>
          <a:ext cx="57864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609480" progId="Equation.DSMT4">
                  <p:embed/>
                </p:oleObj>
              </mc:Choice>
              <mc:Fallback>
                <p:oleObj name="Equation" r:id="rId4" imgW="384804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2852936"/>
                        <a:ext cx="57864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218793" y="1889766"/>
            <a:ext cx="1366029" cy="4266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491" y="3932872"/>
            <a:ext cx="4628747" cy="1752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6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ed to new information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10565"/>
              </p:ext>
            </p:extLst>
          </p:nvPr>
        </p:nvGraphicFramePr>
        <p:xfrm>
          <a:off x="395536" y="1555597"/>
          <a:ext cx="2636044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20560" progId="Equation.DSMT4">
                  <p:embed/>
                </p:oleObj>
              </mc:Choice>
              <mc:Fallback>
                <p:oleObj name="Equation" r:id="rId2" imgW="17524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555597"/>
                        <a:ext cx="2636044" cy="78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70404"/>
              </p:ext>
            </p:extLst>
          </p:nvPr>
        </p:nvGraphicFramePr>
        <p:xfrm>
          <a:off x="3139707" y="2517212"/>
          <a:ext cx="2921794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609480" progId="Equation.DSMT4">
                  <p:embed/>
                </p:oleObj>
              </mc:Choice>
              <mc:Fallback>
                <p:oleObj name="Equation" r:id="rId4" imgW="194292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9707" y="2517212"/>
                        <a:ext cx="2921794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234575" y="1734607"/>
            <a:ext cx="1366029" cy="4266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29886"/>
              </p:ext>
            </p:extLst>
          </p:nvPr>
        </p:nvGraphicFramePr>
        <p:xfrm>
          <a:off x="6061501" y="2517212"/>
          <a:ext cx="1528763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95000" progId="Equation.DSMT4">
                  <p:embed/>
                </p:oleObj>
              </mc:Choice>
              <mc:Fallback>
                <p:oleObj name="Equation" r:id="rId6" imgW="101592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1501" y="2517212"/>
                        <a:ext cx="1528763" cy="74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62056"/>
              </p:ext>
            </p:extLst>
          </p:nvPr>
        </p:nvGraphicFramePr>
        <p:xfrm>
          <a:off x="136164" y="4149080"/>
          <a:ext cx="37814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1091880" progId="Equation.DSMT4">
                  <p:embed/>
                </p:oleObj>
              </mc:Choice>
              <mc:Fallback>
                <p:oleObj name="Equation" r:id="rId8" imgW="2184120" imgH="1091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164" y="4149080"/>
                        <a:ext cx="37814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287967-14EF-405E-B188-D401409AE892}"/>
              </a:ext>
            </a:extLst>
          </p:cNvPr>
          <p:cNvSpPr txBox="1"/>
          <p:nvPr/>
        </p:nvSpPr>
        <p:spPr>
          <a:xfrm>
            <a:off x="4139952" y="4077072"/>
            <a:ext cx="46085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likely is the data for different possible realities?</a:t>
            </a:r>
          </a:p>
          <a:p>
            <a:r>
              <a:rPr lang="en-US" dirty="0"/>
              <a:t>What did we believe before we saw the data?</a:t>
            </a:r>
          </a:p>
          <a:p>
            <a:endParaRPr lang="en-US" dirty="0"/>
          </a:p>
          <a:p>
            <a:r>
              <a:rPr lang="en-US" dirty="0"/>
              <a:t>What do we believe now that we did see that data?</a:t>
            </a:r>
            <a:endParaRPr lang="en-IL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3D76A4E-0E11-4D6B-BB7C-6B35B7A1F5DC}"/>
              </a:ext>
            </a:extLst>
          </p:cNvPr>
          <p:cNvCxnSpPr>
            <a:cxnSpLocks/>
          </p:cNvCxnSpPr>
          <p:nvPr/>
        </p:nvCxnSpPr>
        <p:spPr>
          <a:xfrm flipH="1" flipV="1">
            <a:off x="2411760" y="4365104"/>
            <a:ext cx="1728192" cy="7200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DEDBDD5-0E81-440F-9421-C1491F9ABC4D}"/>
              </a:ext>
            </a:extLst>
          </p:cNvPr>
          <p:cNvCxnSpPr>
            <a:cxnSpLocks/>
          </p:cNvCxnSpPr>
          <p:nvPr/>
        </p:nvCxnSpPr>
        <p:spPr>
          <a:xfrm flipH="1">
            <a:off x="1403648" y="4877544"/>
            <a:ext cx="2808312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CC9C0E5-5E93-4BD6-BAEF-D5DACCCF0B3E}"/>
              </a:ext>
            </a:extLst>
          </p:cNvPr>
          <p:cNvCxnSpPr>
            <a:cxnSpLocks/>
          </p:cNvCxnSpPr>
          <p:nvPr/>
        </p:nvCxnSpPr>
        <p:spPr>
          <a:xfrm flipH="1">
            <a:off x="2123728" y="5733256"/>
            <a:ext cx="2088232" cy="7200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2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AB3A6-0CC3-46C4-B43D-FAAECA1B1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5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C197A-CE85-41F3-9C49-63167F2D9C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’ rule: examples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9123175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52259-87E4-DFFC-1E62-5ADDAF3CF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R Plank Experience</a:t>
            </a:r>
            <a:endParaRPr lang="he-IL" dirty="0"/>
          </a:p>
        </p:txBody>
      </p:sp>
      <p:pic>
        <p:nvPicPr>
          <p:cNvPr id="4" name="Online Media 3" title="We Got Fulham Players to 'Walk the Plank' on VR and They Nearly S--t Themselves  | VR Challenge">
            <a:hlinkClick r:id="" action="ppaction://media"/>
            <a:extLst>
              <a:ext uri="{FF2B5EF4-FFF2-40B4-BE49-F238E27FC236}">
                <a16:creationId xmlns:a16="http://schemas.microsoft.com/office/drawing/2014/main" id="{BC50AACB-293F-0FAF-CA68-8291CBB9D0C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36550" y="1445359"/>
            <a:ext cx="8470900" cy="4778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38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 infor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1034"/>
            <a:ext cx="7886700" cy="1261872"/>
          </a:xfrm>
        </p:spPr>
        <p:txBody>
          <a:bodyPr/>
          <a:lstStyle/>
          <a:p>
            <a:r>
              <a:rPr lang="en-US" sz="2800" dirty="0"/>
              <a:t>You KNOW you are on the floor</a:t>
            </a:r>
          </a:p>
          <a:p>
            <a:r>
              <a:rPr lang="en-US" sz="2800" dirty="0"/>
              <a:t>You SEE you are on a plank in the air</a:t>
            </a:r>
            <a:endParaRPr lang="en-GB" sz="2800" dirty="0"/>
          </a:p>
        </p:txBody>
      </p:sp>
      <p:cxnSp>
        <p:nvCxnSpPr>
          <p:cNvPr id="17" name="Straight Arrow Connector 16"/>
          <p:cNvCxnSpPr>
            <a:cxnSpLocks/>
            <a:stCxn id="1028" idx="3"/>
            <a:endCxn id="4" idx="2"/>
          </p:cNvCxnSpPr>
          <p:nvPr/>
        </p:nvCxnSpPr>
        <p:spPr>
          <a:xfrm>
            <a:off x="1979712" y="3371535"/>
            <a:ext cx="2664296" cy="0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3BA3B2A-2181-41B1-A9B8-EFDCD5EBB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79684"/>
              </p:ext>
            </p:extLst>
          </p:nvPr>
        </p:nvGraphicFramePr>
        <p:xfrm>
          <a:off x="342227" y="4108905"/>
          <a:ext cx="1421458" cy="47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3BA3B2A-2181-41B1-A9B8-EFDCD5EBB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27" y="4108905"/>
                        <a:ext cx="1421458" cy="47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Richie's Plank Experience | Meta Quest Game">
            <a:extLst>
              <a:ext uri="{FF2B5EF4-FFF2-40B4-BE49-F238E27FC236}">
                <a16:creationId xmlns:a16="http://schemas.microsoft.com/office/drawing/2014/main" id="{DF0755A2-23DB-2FBD-F794-6EC7781C9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995" y="4712340"/>
            <a:ext cx="2606065" cy="146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ENHANCED Richie's Plank Experience on Quest 3 with Mixed Reality and NEW DLC">
            <a:extLst>
              <a:ext uri="{FF2B5EF4-FFF2-40B4-BE49-F238E27FC236}">
                <a16:creationId xmlns:a16="http://schemas.microsoft.com/office/drawing/2014/main" id="{1E3ED26E-93DC-B07A-8657-79A826EF26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25" t="10895"/>
          <a:stretch/>
        </p:blipFill>
        <p:spPr bwMode="auto">
          <a:xfrm>
            <a:off x="251520" y="2623200"/>
            <a:ext cx="1728192" cy="1496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1F95C424-524D-AF25-B7D5-F0F18941C98D}"/>
              </a:ext>
            </a:extLst>
          </p:cNvPr>
          <p:cNvSpPr/>
          <p:nvPr/>
        </p:nvSpPr>
        <p:spPr>
          <a:xfrm>
            <a:off x="4644008" y="3191515"/>
            <a:ext cx="360040" cy="36004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+</a:t>
            </a:r>
            <a:endParaRPr lang="he-IL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AC13A28-39EA-C4C6-55CF-A4F0CEECADB1}"/>
              </a:ext>
            </a:extLst>
          </p:cNvPr>
          <p:cNvCxnSpPr>
            <a:cxnSpLocks/>
            <a:stCxn id="1026" idx="0"/>
            <a:endCxn id="4" idx="4"/>
          </p:cNvCxnSpPr>
          <p:nvPr/>
        </p:nvCxnSpPr>
        <p:spPr>
          <a:xfrm flipV="1">
            <a:off x="4824028" y="3551555"/>
            <a:ext cx="0" cy="1160785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Richie's Plank Experience">
            <a:extLst>
              <a:ext uri="{FF2B5EF4-FFF2-40B4-BE49-F238E27FC236}">
                <a16:creationId xmlns:a16="http://schemas.microsoft.com/office/drawing/2014/main" id="{98A8E5F1-C894-39DB-8C48-D8C332E61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664947"/>
            <a:ext cx="2383901" cy="13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D069CE-F6A0-5B2C-58A8-E55A9311A912}"/>
              </a:ext>
            </a:extLst>
          </p:cNvPr>
          <p:cNvCxnSpPr>
            <a:cxnSpLocks/>
            <a:stCxn id="4" idx="6"/>
            <a:endCxn id="1030" idx="1"/>
          </p:cNvCxnSpPr>
          <p:nvPr/>
        </p:nvCxnSpPr>
        <p:spPr>
          <a:xfrm flipV="1">
            <a:off x="5004048" y="3335006"/>
            <a:ext cx="1584176" cy="36529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ABEB332-0CAB-8109-9B2B-90F103AF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35672"/>
              </p:ext>
            </p:extLst>
          </p:nvPr>
        </p:nvGraphicFramePr>
        <p:xfrm>
          <a:off x="3350033" y="6178252"/>
          <a:ext cx="2947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0033" y="6178252"/>
                        <a:ext cx="29479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DC2D636-0315-74D0-F966-876F4ABDE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882"/>
              </p:ext>
            </p:extLst>
          </p:nvPr>
        </p:nvGraphicFramePr>
        <p:xfrm>
          <a:off x="5981603" y="4084564"/>
          <a:ext cx="295465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53800" progId="Equation.DSMT4">
                  <p:embed/>
                </p:oleObj>
              </mc:Choice>
              <mc:Fallback>
                <p:oleObj name="Equation" r:id="rId10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1603" y="4084564"/>
                        <a:ext cx="295465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2791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BF440B-15DC-443E-B329-86B981B4A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through the calculations</a:t>
            </a:r>
            <a:endParaRPr lang="en-IL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CB1DB19-32B9-4884-B065-C6E31C42E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5304"/>
              </p:ext>
            </p:extLst>
          </p:nvPr>
        </p:nvGraphicFramePr>
        <p:xfrm>
          <a:off x="468313" y="1843088"/>
          <a:ext cx="7918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469800" progId="Equation.DSMT4">
                  <p:embed/>
                </p:oleObj>
              </mc:Choice>
              <mc:Fallback>
                <p:oleObj name="Equation" r:id="rId2" imgW="443196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CB1DB19-32B9-4884-B065-C6E31C42E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1843088"/>
                        <a:ext cx="79184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EDD3B7-86B7-4F6A-87BD-0FC92C469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22773"/>
              </p:ext>
            </p:extLst>
          </p:nvPr>
        </p:nvGraphicFramePr>
        <p:xfrm>
          <a:off x="409575" y="4046538"/>
          <a:ext cx="38004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AEDD3B7-86B7-4F6A-87BD-0FC92C469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75" y="4046538"/>
                        <a:ext cx="380047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864ECB5-642B-43C5-820F-F6301E820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10446"/>
              </p:ext>
            </p:extLst>
          </p:nvPr>
        </p:nvGraphicFramePr>
        <p:xfrm>
          <a:off x="1695450" y="5208892"/>
          <a:ext cx="5029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253800" progId="Equation.DSMT4">
                  <p:embed/>
                </p:oleObj>
              </mc:Choice>
              <mc:Fallback>
                <p:oleObj name="Equation" r:id="rId6" imgW="2209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864ECB5-642B-43C5-820F-F6301E820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5450" y="5208892"/>
                        <a:ext cx="50292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9CBF00-7B4D-26F7-1766-4FB268EE2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91121"/>
              </p:ext>
            </p:extLst>
          </p:nvPr>
        </p:nvGraphicFramePr>
        <p:xfrm>
          <a:off x="459903" y="2936868"/>
          <a:ext cx="8443500" cy="75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70400" imgH="469800" progId="Equation.DSMT4">
                  <p:embed/>
                </p:oleObj>
              </mc:Choice>
              <mc:Fallback>
                <p:oleObj name="Equation" r:id="rId8" imgW="5270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903" y="2936868"/>
                        <a:ext cx="8443500" cy="75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56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43A31-A1B6-63BF-028E-92639D97E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mportance of multi-sensory integr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1D9413-D9B1-2775-ECB9-29DEA42DD5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810" y="3284984"/>
            <a:ext cx="8229600" cy="3340968"/>
          </a:xfrm>
        </p:spPr>
        <p:txBody>
          <a:bodyPr/>
          <a:lstStyle/>
          <a:p>
            <a:r>
              <a:rPr lang="en-US" dirty="0"/>
              <a:t>Input from multiple senses combines to make very strong likelihoods</a:t>
            </a:r>
          </a:p>
          <a:p>
            <a:r>
              <a:rPr lang="en-US" dirty="0"/>
              <a:t>The data from our senses ultimately overcomes our priors</a:t>
            </a:r>
          </a:p>
          <a:p>
            <a:pPr lvl="1"/>
            <a:r>
              <a:rPr lang="en-US" dirty="0"/>
              <a:t>Our sense create our reality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80060-75D4-4F7F-2058-36CA2F16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48171"/>
              </p:ext>
            </p:extLst>
          </p:nvPr>
        </p:nvGraphicFramePr>
        <p:xfrm>
          <a:off x="485800" y="2060848"/>
          <a:ext cx="7918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18791" imgH="839910" progId="Equation.DSMT4">
                  <p:embed/>
                </p:oleObj>
              </mc:Choice>
              <mc:Fallback>
                <p:oleObj name="Equation" r:id="rId2" imgW="7918791" imgH="8399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800" y="2060848"/>
                        <a:ext cx="79184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774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E43A1-896C-4B83-BEC9-DA47DC5CB9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hitters see a bigger bal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F4A1E9-1159-4762-B8E3-925EA985F2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853" y="1628800"/>
            <a:ext cx="4421517" cy="45259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2BDB7C-4498-469F-948C-F99FF4CC8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791889"/>
            <a:ext cx="3369317" cy="27961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309C4C-85A1-4C9C-B578-F9AD94FA714B}"/>
              </a:ext>
            </a:extLst>
          </p:cNvPr>
          <p:cNvSpPr txBox="1"/>
          <p:nvPr/>
        </p:nvSpPr>
        <p:spPr>
          <a:xfrm>
            <a:off x="323528" y="6165304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t </a:t>
            </a:r>
            <a:r>
              <a:rPr lang="en-US" i="1" dirty="0"/>
              <a:t>Psychological Science</a:t>
            </a:r>
            <a:r>
              <a:rPr lang="en-US" dirty="0"/>
              <a:t> 2005 16:937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6209278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42F81-5D3E-4BB2-83D5-4A6277FF8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updating explains adaptation</a:t>
            </a:r>
            <a:endParaRPr lang="en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256A907-D23D-44D5-A7BE-8788A8B43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43001"/>
          </a:xfrm>
        </p:spPr>
        <p:txBody>
          <a:bodyPr/>
          <a:lstStyle/>
          <a:p>
            <a:r>
              <a:rPr lang="en-US" dirty="0"/>
              <a:t>Initial grip force reveals expected weight</a:t>
            </a:r>
          </a:p>
          <a:p>
            <a:r>
              <a:rPr lang="en-US" dirty="0"/>
              <a:t>Change in grip force reflects updating</a:t>
            </a:r>
            <a:endParaRPr lang="en-IL" dirty="0"/>
          </a:p>
        </p:txBody>
      </p:sp>
      <p:pic>
        <p:nvPicPr>
          <p:cNvPr id="3" name="Picture 2" descr="Graphical user interface&#10;&#10;Description automatically generated">
            <a:extLst>
              <a:ext uri="{FF2B5EF4-FFF2-40B4-BE49-F238E27FC236}">
                <a16:creationId xmlns:a16="http://schemas.microsoft.com/office/drawing/2014/main" id="{3698087E-A4B0-4B8E-B1A6-1FDFF6F7DD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11" r="64296"/>
          <a:stretch/>
        </p:blipFill>
        <p:spPr>
          <a:xfrm>
            <a:off x="539552" y="2996952"/>
            <a:ext cx="2890664" cy="35002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9E6F130-A551-4FBA-8612-13811C0D31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6577"/>
          <a:stretch/>
        </p:blipFill>
        <p:spPr>
          <a:xfrm>
            <a:off x="3995936" y="3429000"/>
            <a:ext cx="3960440" cy="2097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6699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give you a (possibly biased) coin</a:t>
            </a:r>
          </a:p>
          <a:p>
            <a:r>
              <a:rPr lang="en-US" dirty="0"/>
              <a:t>Flip it N times, count z heads</a:t>
            </a:r>
          </a:p>
          <a:p>
            <a:endParaRPr lang="en-US" dirty="0"/>
          </a:p>
          <a:p>
            <a:r>
              <a:rPr lang="en-US" dirty="0"/>
              <a:t>What can you tell me about this bias of the coin?</a:t>
            </a:r>
          </a:p>
        </p:txBody>
      </p:sp>
    </p:spTree>
    <p:extLst>
      <p:ext uri="{BB962C8B-B14F-4D97-AF65-F5344CB8AC3E}">
        <p14:creationId xmlns:p14="http://schemas.microsoft.com/office/powerpoint/2010/main" val="30425678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619601"/>
          </a:xfrm>
        </p:spPr>
        <p:txBody>
          <a:bodyPr/>
          <a:lstStyle/>
          <a:p>
            <a:r>
              <a:rPr lang="en-US" dirty="0"/>
              <a:t>Probability of data given the paramete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1518" y="2878693"/>
          <a:ext cx="838460" cy="46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79360" progId="Equation.DSMT4">
                  <p:embed/>
                </p:oleObj>
              </mc:Choice>
              <mc:Fallback>
                <p:oleObj name="Equation" r:id="rId2" imgW="5079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1518" y="2878693"/>
                        <a:ext cx="838460" cy="46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7501" y="3811378"/>
          <a:ext cx="238958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7501" y="3811378"/>
                        <a:ext cx="238958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6949" y="3511296"/>
                <a:ext cx="470115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500" dirty="0"/>
                  <a:t>For a coin with probability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1500" dirty="0"/>
                  <a:t>, the Bernoulli distribution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49" y="3511296"/>
                <a:ext cx="4701159" cy="323165"/>
              </a:xfrm>
              <a:prstGeom prst="rect">
                <a:avLst/>
              </a:prstGeom>
              <a:blipFill>
                <a:blip r:embed="rId6"/>
                <a:stretch>
                  <a:fillRect l="-519" t="-3774" b="-1886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9679" y="2839948"/>
          <a:ext cx="1635919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304560" progId="Equation.DSMT4">
                  <p:embed/>
                </p:oleObj>
              </mc:Choice>
              <mc:Fallback>
                <p:oleObj name="Equation" r:id="rId7" imgW="99036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679" y="2839948"/>
                        <a:ext cx="1635919" cy="50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73452" y="2940534"/>
            <a:ext cx="183415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This is a probability</a:t>
            </a:r>
            <a:endParaRPr lang="en-GB" sz="15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09978" y="4382142"/>
          <a:ext cx="3356372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9978" y="4382142"/>
                        <a:ext cx="3356372" cy="45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15641" y="5092303"/>
          <a:ext cx="25574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91960" progId="Equation.DSMT4">
                  <p:embed/>
                </p:oleObj>
              </mc:Choice>
              <mc:Fallback>
                <p:oleObj name="Equation" r:id="rId11" imgW="15490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5641" y="5092303"/>
                        <a:ext cx="25574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26621" y="5092303"/>
          <a:ext cx="2495550" cy="7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6621" y="5092303"/>
                        <a:ext cx="2495550" cy="71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4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in flip experiment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190" y="2543985"/>
          <a:ext cx="1004507" cy="54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190" y="2543985"/>
                        <a:ext cx="1004507" cy="54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55094" y="2464594"/>
          <a:ext cx="1543853" cy="73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58720" progId="Equation.DSMT4">
                  <p:embed/>
                </p:oleObj>
              </mc:Choice>
              <mc:Fallback>
                <p:oleObj name="Equation" r:id="rId4" imgW="1168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094" y="2464594"/>
                        <a:ext cx="1543853" cy="73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190" y="3542012"/>
          <a:ext cx="2871000" cy="61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91960" progId="Equation.DSMT4">
                  <p:embed/>
                </p:oleObj>
              </mc:Choice>
              <mc:Fallback>
                <p:oleObj name="Equation" r:id="rId6" imgW="13716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190" y="3542012"/>
                        <a:ext cx="2871000" cy="611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133" y="2207419"/>
            <a:ext cx="3507581" cy="175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68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in flips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756" y="2999545"/>
          <a:ext cx="3535496" cy="58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317160" progId="Equation.DSMT4">
                  <p:embed/>
                </p:oleObj>
              </mc:Choice>
              <mc:Fallback>
                <p:oleObj name="Equation" r:id="rId2" imgW="1930320" imgH="317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756" y="2999545"/>
                        <a:ext cx="3535496" cy="580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066" y="2226294"/>
          <a:ext cx="2464249" cy="52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91960" progId="Equation.DSMT4">
                  <p:embed/>
                </p:oleObj>
              </mc:Choice>
              <mc:Fallback>
                <p:oleObj name="Equation" r:id="rId4" imgW="13716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066" y="2226294"/>
                        <a:ext cx="2464249" cy="52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0600" y="1329910"/>
            <a:ext cx="3507581" cy="17573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7768" y="3087273"/>
            <a:ext cx="3507581" cy="17573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20600" y="4825999"/>
            <a:ext cx="3507581" cy="17573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83918" y="3840288"/>
          <a:ext cx="1651397" cy="51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918" y="3840288"/>
                        <a:ext cx="1651397" cy="51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25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743045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Probability of data given the parameter</a:t>
            </a:r>
          </a:p>
          <a:p>
            <a:r>
              <a:rPr lang="en-US" dirty="0"/>
              <a:t>Function of the parameter, given the data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4172" y="3296841"/>
          <a:ext cx="1613297" cy="4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79360" progId="Equation.DSMT4">
                  <p:embed/>
                </p:oleObj>
              </mc:Choice>
              <mc:Fallback>
                <p:oleObj name="Equation" r:id="rId2" imgW="9777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4172" y="3296841"/>
                        <a:ext cx="1613297" cy="460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93332" y="3829194"/>
          <a:ext cx="3418284" cy="83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507960" progId="Equation.DSMT4">
                  <p:embed/>
                </p:oleObj>
              </mc:Choice>
              <mc:Fallback>
                <p:oleObj name="Equation" r:id="rId4" imgW="207000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3332" y="3829194"/>
                        <a:ext cx="3418284" cy="835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8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will Bayes work?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4008" y="4186080"/>
            <a:ext cx="4176464" cy="163913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ssentially, we simply multiply prior and likelihood</a:t>
            </a:r>
          </a:p>
          <a:p>
            <a:r>
              <a:rPr lang="en-US" dirty="0"/>
              <a:t>To get posterior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20939"/>
              </p:ext>
            </p:extLst>
          </p:nvPr>
        </p:nvGraphicFramePr>
        <p:xfrm>
          <a:off x="5468755" y="2230591"/>
          <a:ext cx="2841276" cy="91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95000" progId="Equation.DSMT4">
                  <p:embed/>
                </p:oleObj>
              </mc:Choice>
              <mc:Fallback>
                <p:oleObj name="Equation" r:id="rId2" imgW="153648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68755" y="2230591"/>
                        <a:ext cx="2841276" cy="919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4552382"/>
            <a:ext cx="2886502" cy="131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3251" y="1989535"/>
            <a:ext cx="2886502" cy="14461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3250" y="3149871"/>
            <a:ext cx="2886503" cy="14461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251" y="4321736"/>
            <a:ext cx="2886502" cy="1440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70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in flip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832" y="2226470"/>
            <a:ext cx="3120225" cy="1901648"/>
          </a:xfrm>
        </p:spPr>
        <p:txBody>
          <a:bodyPr/>
          <a:lstStyle/>
          <a:p>
            <a:r>
              <a:rPr lang="en-US" sz="2800" dirty="0"/>
              <a:t>As we add more data, the data will dominate the prior</a:t>
            </a:r>
            <a:endParaRPr lang="he-IL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9949" y="1700808"/>
            <a:ext cx="2940973" cy="1473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1700808"/>
            <a:ext cx="2688069" cy="13467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3070027"/>
            <a:ext cx="2940974" cy="14734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735" y="2980219"/>
            <a:ext cx="3120226" cy="15632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880" y="4565956"/>
            <a:ext cx="2940974" cy="14734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83735" y="4565956"/>
            <a:ext cx="2940974" cy="1473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319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ior is a probability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551021"/>
          </a:xfrm>
        </p:spPr>
        <p:txBody>
          <a:bodyPr/>
          <a:lstStyle/>
          <a:p>
            <a:r>
              <a:rPr lang="en-US" dirty="0"/>
              <a:t>Must integrate to 1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8147" y="2956322"/>
          <a:ext cx="3920729" cy="7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8147" y="2956322"/>
                        <a:ext cx="3920729" cy="79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7456" y="4163616"/>
          <a:ext cx="1447800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7456" y="4163616"/>
                        <a:ext cx="1447800" cy="50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91933" y="2930941"/>
          <a:ext cx="2495550" cy="7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1933" y="2930941"/>
                        <a:ext cx="2495550" cy="71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320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the Beta distribu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7886700" cy="551021"/>
              </a:xfrm>
            </p:spPr>
            <p:txBody>
              <a:bodyPr/>
              <a:lstStyle/>
              <a:p>
                <a:r>
                  <a:rPr lang="en-US" dirty="0"/>
                  <a:t>A probability distribution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7886700" cy="551021"/>
              </a:xfrm>
              <a:blipFill>
                <a:blip r:embed="rId2"/>
                <a:stretch>
                  <a:fillRect l="-1777" t="-14286" b="-4065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3298" y="2878693"/>
          <a:ext cx="2913460" cy="79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298" y="2878693"/>
                        <a:ext cx="2913460" cy="79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6754" y="3774281"/>
          <a:ext cx="2431256" cy="81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754" y="3774281"/>
                        <a:ext cx="2431256" cy="81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84960" y="4700587"/>
          <a:ext cx="2705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4960" y="4700587"/>
                        <a:ext cx="270510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0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E0AF3-8FAA-4A1D-A3D6-E3C43BAAF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perceptions through illusions</a:t>
            </a:r>
            <a:endParaRPr lang="en-IL" dirty="0"/>
          </a:p>
        </p:txBody>
      </p:sp>
      <p:pic>
        <p:nvPicPr>
          <p:cNvPr id="111618" name="Picture 2">
            <a:extLst>
              <a:ext uri="{FF2B5EF4-FFF2-40B4-BE49-F238E27FC236}">
                <a16:creationId xmlns:a16="http://schemas.microsoft.com/office/drawing/2014/main" id="{5F508B3F-44BB-4956-B1CC-D1202B749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876" y="1628800"/>
            <a:ext cx="6804248" cy="5103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72540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What does the Beta distribution look like?</a:t>
            </a:r>
            <a:endParaRPr lang="en-GB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8080" y="1844824"/>
            <a:ext cx="2959677" cy="2651522"/>
          </a:xfrm>
        </p:spPr>
        <p:txBody>
          <a:bodyPr/>
          <a:lstStyle/>
          <a:p>
            <a:r>
              <a:rPr lang="en-US" sz="2400" dirty="0"/>
              <a:t>A large variety of possible types of “plausible” probabilities</a:t>
            </a:r>
          </a:p>
          <a:p>
            <a:r>
              <a:rPr lang="en-US" sz="2400" dirty="0"/>
              <a:t>This might be a good family of priors!</a:t>
            </a:r>
            <a:endParaRPr lang="en-GB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6707" y="1700808"/>
            <a:ext cx="5129213" cy="4964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if you choose a beta prior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431873"/>
          </a:xfrm>
        </p:spPr>
        <p:txBody>
          <a:bodyPr/>
          <a:lstStyle/>
          <a:p>
            <a:r>
              <a:rPr lang="en-US" dirty="0"/>
              <a:t>We can use Bayes to find the posterio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6154" y="2943225"/>
          <a:ext cx="3227784" cy="81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6154" y="2943225"/>
                        <a:ext cx="3227784" cy="81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96019" y="3802856"/>
          <a:ext cx="25574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019" y="3802856"/>
                        <a:ext cx="25574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4165" y="4457105"/>
          <a:ext cx="2933700" cy="8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533160" progId="Equation.DSMT4">
                  <p:embed/>
                </p:oleObj>
              </mc:Choice>
              <mc:Fallback>
                <p:oleObj name="Equation" r:id="rId6" imgW="177768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65" y="4457105"/>
                        <a:ext cx="2933700" cy="87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68254" y="4477941"/>
          <a:ext cx="2912269" cy="83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507960" progId="Equation.DSMT4">
                  <p:embed/>
                </p:oleObj>
              </mc:Choice>
              <mc:Fallback>
                <p:oleObj name="Equation" r:id="rId8" imgW="176508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8254" y="4477941"/>
                        <a:ext cx="2912269" cy="83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76963" y="4477942"/>
          <a:ext cx="2283619" cy="85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520560" progId="Equation.DSMT4">
                  <p:embed/>
                </p:oleObj>
              </mc:Choice>
              <mc:Fallback>
                <p:oleObj name="Equation" r:id="rId10" imgW="1384200" imgH="520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6963" y="4477942"/>
                        <a:ext cx="2283619" cy="85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70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ppens if you choose a beta prior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431873"/>
          </a:xfrm>
        </p:spPr>
        <p:txBody>
          <a:bodyPr/>
          <a:lstStyle/>
          <a:p>
            <a:r>
              <a:rPr lang="en-US" dirty="0"/>
              <a:t>We can use Bayes to find the posterio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6154" y="2943225"/>
          <a:ext cx="3227784" cy="81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95000" progId="Equation.DSMT4">
                  <p:embed/>
                </p:oleObj>
              </mc:Choice>
              <mc:Fallback>
                <p:oleObj name="Equation" r:id="rId2" imgW="195552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6154" y="2943225"/>
                        <a:ext cx="3227784" cy="81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96019" y="3802856"/>
          <a:ext cx="25574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91960" progId="Equation.DSMT4">
                  <p:embed/>
                </p:oleObj>
              </mc:Choice>
              <mc:Fallback>
                <p:oleObj name="Equation" r:id="rId4" imgW="15490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019" y="3802856"/>
                        <a:ext cx="2557463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462" y="4474369"/>
          <a:ext cx="3101579" cy="85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20560" progId="Equation.DSMT4">
                  <p:embed/>
                </p:oleObj>
              </mc:Choice>
              <mc:Fallback>
                <p:oleObj name="Equation" r:id="rId6" imgW="187956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462" y="4474369"/>
                        <a:ext cx="3101579" cy="85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82629" y="4496991"/>
          <a:ext cx="4568428" cy="83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507960" progId="Equation.DSMT4">
                  <p:embed/>
                </p:oleObj>
              </mc:Choice>
              <mc:Fallback>
                <p:oleObj name="Equation" r:id="rId8" imgW="276840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2629" y="4496991"/>
                        <a:ext cx="4568428" cy="835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43065C-EDA9-489A-930B-8F3EA757A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79605"/>
              </p:ext>
            </p:extLst>
          </p:nvPr>
        </p:nvGraphicFramePr>
        <p:xfrm>
          <a:off x="3995936" y="5678947"/>
          <a:ext cx="2723600" cy="48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53800" progId="Equation.DSMT4">
                  <p:embed/>
                </p:oleObj>
              </mc:Choice>
              <mc:Fallback>
                <p:oleObj name="Equation" r:id="rId10" imgW="14223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43065C-EDA9-489A-930B-8F3EA757A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5936" y="5678947"/>
                        <a:ext cx="2723600" cy="48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1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is compromise of prior and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286400"/>
          </a:xfrm>
        </p:spPr>
        <p:txBody>
          <a:bodyPr>
            <a:normAutofit fontScale="47500" lnSpcReduction="20000"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5049" y="2783681"/>
          <a:ext cx="370879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44240" progId="Equation.DSMT4">
                  <p:embed/>
                </p:oleObj>
              </mc:Choice>
              <mc:Fallback>
                <p:oleObj name="Equation" r:id="rId2" imgW="224784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5049" y="2783681"/>
                        <a:ext cx="370879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43845" y="2783682"/>
          <a:ext cx="1257300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3845" y="2783682"/>
                        <a:ext cx="1257300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845" y="3621016"/>
          <a:ext cx="2471738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845" y="3621016"/>
                        <a:ext cx="2471738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3846" y="4402660"/>
          <a:ext cx="2639615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93480" progId="Equation.DSMT4">
                  <p:embed/>
                </p:oleObj>
              </mc:Choice>
              <mc:Fallback>
                <p:oleObj name="Equation" r:id="rId8" imgW="16002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3846" y="4402660"/>
                        <a:ext cx="2639615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95065" y="537237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Data mean</a:t>
            </a:r>
            <a:endParaRPr lang="en-GB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572001" y="4424795"/>
            <a:ext cx="443345" cy="678873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>
            <a:stCxn id="8" idx="0"/>
            <a:endCxn id="9" idx="3"/>
          </p:cNvCxnSpPr>
          <p:nvPr/>
        </p:nvCxnSpPr>
        <p:spPr>
          <a:xfrm flipV="1">
            <a:off x="3870891" y="5004249"/>
            <a:ext cx="766036" cy="368123"/>
          </a:xfrm>
          <a:prstGeom prst="straightConnector1">
            <a:avLst/>
          </a:prstGeom>
          <a:ln w="762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02824" y="5420864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Prior mean</a:t>
            </a:r>
            <a:endParaRPr lang="en-GB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763652" y="4458349"/>
            <a:ext cx="658091" cy="678873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>
            <a:stCxn id="12" idx="0"/>
            <a:endCxn id="13" idx="5"/>
          </p:cNvCxnSpPr>
          <p:nvPr/>
        </p:nvCxnSpPr>
        <p:spPr>
          <a:xfrm flipH="1" flipV="1">
            <a:off x="6325368" y="5037803"/>
            <a:ext cx="1372518" cy="383061"/>
          </a:xfrm>
          <a:prstGeom prst="straightConnector1">
            <a:avLst/>
          </a:prstGeom>
          <a:ln w="762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28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2" grpId="0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is compromise of prior and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286400"/>
          </a:xfrm>
        </p:spPr>
        <p:txBody>
          <a:bodyPr>
            <a:normAutofit fontScale="47500" lnSpcReduction="20000"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5049" y="2783681"/>
          <a:ext cx="370879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44240" progId="Equation.DSMT4">
                  <p:embed/>
                </p:oleObj>
              </mc:Choice>
              <mc:Fallback>
                <p:oleObj name="Equation" r:id="rId2" imgW="224784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5049" y="2783681"/>
                        <a:ext cx="370879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43845" y="2783682"/>
          <a:ext cx="1257300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3845" y="2783682"/>
                        <a:ext cx="1257300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845" y="3621016"/>
          <a:ext cx="2471738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845" y="3621016"/>
                        <a:ext cx="2471738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77979" y="4375548"/>
          <a:ext cx="2639615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393480" progId="Equation.DSMT4">
                  <p:embed/>
                </p:oleObj>
              </mc:Choice>
              <mc:Fallback>
                <p:oleObj name="Equation" r:id="rId8" imgW="16002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7979" y="4375548"/>
                        <a:ext cx="2639615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95065" y="5372372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Data weight</a:t>
            </a:r>
            <a:endParaRPr lang="en-GB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250873" y="4375005"/>
            <a:ext cx="768927" cy="818718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>
            <a:stCxn id="8" idx="0"/>
            <a:endCxn id="9" idx="3"/>
          </p:cNvCxnSpPr>
          <p:nvPr/>
        </p:nvCxnSpPr>
        <p:spPr>
          <a:xfrm flipV="1">
            <a:off x="3935011" y="5073825"/>
            <a:ext cx="1428469" cy="298547"/>
          </a:xfrm>
          <a:prstGeom prst="straightConnector1">
            <a:avLst/>
          </a:prstGeom>
          <a:ln w="762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32911" y="5372372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Prior weight</a:t>
            </a:r>
            <a:endParaRPr lang="en-GB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691745" y="4375005"/>
            <a:ext cx="736329" cy="818718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>
            <a:stCxn id="12" idx="0"/>
            <a:endCxn id="13" idx="5"/>
          </p:cNvCxnSpPr>
          <p:nvPr/>
        </p:nvCxnSpPr>
        <p:spPr>
          <a:xfrm flipH="1" flipV="1">
            <a:off x="7320241" y="5073825"/>
            <a:ext cx="771852" cy="298547"/>
          </a:xfrm>
          <a:prstGeom prst="straightConnector1">
            <a:avLst/>
          </a:prstGeom>
          <a:ln w="762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28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 animBg="1"/>
      <p:bldP spid="9" grpId="1" animBg="1"/>
      <p:bldP spid="12" grpId="0"/>
      <p:bldP spid="12" grpId="1"/>
      <p:bldP spid="13" grpId="0" animBg="1"/>
      <p:bldP spid="13" grpId="1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how posterior is a compromi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8"/>
            <a:ext cx="4518314" cy="1186946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Prior has concentration of 10</a:t>
            </a:r>
          </a:p>
          <a:p>
            <a:r>
              <a:rPr lang="en-US" dirty="0"/>
              <a:t>Likelihood is result of 10 flips</a:t>
            </a:r>
          </a:p>
          <a:p>
            <a:r>
              <a:rPr lang="en-US" dirty="0"/>
              <a:t>Posterior mean is right in the middl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019" y="1931114"/>
            <a:ext cx="3118416" cy="414075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6232" y="3573082"/>
          <a:ext cx="4211241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232" y="3573082"/>
                        <a:ext cx="4211241" cy="65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3913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D338F-76DD-4D22-9F6F-1B8189346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7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3ED6D9-9085-41D4-A823-882447EB4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’ rule: Gaussian nois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1436211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738D1-E294-4D48-B26A-05DE99207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likelihood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E77506-BF51-49FD-88E2-99A8A7DC0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88746"/>
              </p:ext>
            </p:extLst>
          </p:nvPr>
        </p:nvGraphicFramePr>
        <p:xfrm>
          <a:off x="301625" y="1931988"/>
          <a:ext cx="55959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583920" progId="Equation.DSMT4">
                  <p:embed/>
                </p:oleObj>
              </mc:Choice>
              <mc:Fallback>
                <p:oleObj name="Equation" r:id="rId2" imgW="311148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E77506-BF51-49FD-88E2-99A8A7DC0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625" y="1931988"/>
                        <a:ext cx="5595938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1FB8F6-FAD6-4EAA-9CFA-219CDBF5B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95" y="3834824"/>
          <a:ext cx="2356827" cy="45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1FB8F6-FAD6-4EAA-9CFA-219CDBF5B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495" y="3834824"/>
                        <a:ext cx="2356827" cy="45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7A4F10-0AEE-426D-AD9B-D254ADC11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31642"/>
              </p:ext>
            </p:extLst>
          </p:nvPr>
        </p:nvGraphicFramePr>
        <p:xfrm>
          <a:off x="2357438" y="3159125"/>
          <a:ext cx="23383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7A4F10-0AEE-426D-AD9B-D254ADC11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438" y="3159125"/>
                        <a:ext cx="23383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469958-D53D-48DC-95C2-7AEFA4E88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84" y="4687862"/>
          <a:ext cx="2910027" cy="45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469958-D53D-48DC-95C2-7AEFA4E88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484" y="4687862"/>
                        <a:ext cx="2910027" cy="45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AA08F-F1E0-487F-8875-1A913FF6A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24353"/>
              </p:ext>
            </p:extLst>
          </p:nvPr>
        </p:nvGraphicFramePr>
        <p:xfrm>
          <a:off x="5607050" y="3587750"/>
          <a:ext cx="2051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838080" progId="Equation.DSMT4">
                  <p:embed/>
                </p:oleObj>
              </mc:Choice>
              <mc:Fallback>
                <p:oleObj name="Equation" r:id="rId10" imgW="121896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FAA08F-F1E0-487F-8875-1A913FF6A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7050" y="3587750"/>
                        <a:ext cx="20510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D1E403B-7DB5-46E9-B833-82FC9E87A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18263"/>
              </p:ext>
            </p:extLst>
          </p:nvPr>
        </p:nvGraphicFramePr>
        <p:xfrm>
          <a:off x="5617490" y="5373216"/>
          <a:ext cx="1546797" cy="103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622080" progId="Equation.DSMT4">
                  <p:embed/>
                </p:oleObj>
              </mc:Choice>
              <mc:Fallback>
                <p:oleObj name="Equation" r:id="rId12" imgW="92700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D1E403B-7DB5-46E9-B833-82FC9E87A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17490" y="5373216"/>
                        <a:ext cx="1546797" cy="103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F22F0E-BF86-42D7-B2B5-FCEA097B0DD7}"/>
                  </a:ext>
                </a:extLst>
              </p:cNvPr>
              <p:cNvSpPr txBox="1"/>
              <p:nvPr/>
            </p:nvSpPr>
            <p:spPr>
              <a:xfrm>
                <a:off x="457200" y="1268760"/>
                <a:ext cx="82912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data poi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all with known “noise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F22F0E-BF86-42D7-B2B5-FCEA097B0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68760"/>
                <a:ext cx="8291264" cy="369332"/>
              </a:xfrm>
              <a:prstGeom prst="rect">
                <a:avLst/>
              </a:prstGeom>
              <a:blipFill>
                <a:blip r:embed="rId14"/>
                <a:stretch>
                  <a:fillRect l="-588" t="-8197" b="-2459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9CF417F-4865-4E3B-A2B4-37DB0E31F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30132"/>
              </p:ext>
            </p:extLst>
          </p:nvPr>
        </p:nvGraphicFramePr>
        <p:xfrm>
          <a:off x="6804248" y="1772637"/>
          <a:ext cx="1232162" cy="67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419040" progId="Equation.DSMT4">
                  <p:embed/>
                </p:oleObj>
              </mc:Choice>
              <mc:Fallback>
                <p:oleObj name="Equation" r:id="rId15" imgW="76176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9CF417F-4865-4E3B-A2B4-37DB0E31F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4248" y="1772637"/>
                        <a:ext cx="1232162" cy="67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BDBCE-0A0D-4B85-BEAB-7B1E3DA0F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75539"/>
              </p:ext>
            </p:extLst>
          </p:nvPr>
        </p:nvGraphicFramePr>
        <p:xfrm>
          <a:off x="6860974" y="2534058"/>
          <a:ext cx="857249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419040" progId="Equation.DSMT4">
                  <p:embed/>
                </p:oleObj>
              </mc:Choice>
              <mc:Fallback>
                <p:oleObj name="Equation" r:id="rId17" imgW="5587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BDBCE-0A0D-4B85-BEAB-7B1E3DA0F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60974" y="2534058"/>
                        <a:ext cx="857249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93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01C11-7917-4327-A4C6-4764211E2D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DCA577-BDB2-4A9F-880E-099CFF0469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2400" dirty="0"/>
                  <a:t>You see the box and it seems like it will be light.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/>
                  <a:t>N</a:t>
                </a:r>
              </a:p>
              <a:p>
                <a:r>
                  <a:rPr lang="en-US" sz="2400" dirty="0"/>
                  <a:t>You aren’t sure though. You think your guess is goo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N</a:t>
                </a:r>
              </a:p>
              <a:p>
                <a:r>
                  <a:rPr lang="en-US" sz="2400" dirty="0"/>
                  <a:t>When you lift the box, your perception is that it is actually heavier. It seems to b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400" dirty="0"/>
                  <a:t>N</a:t>
                </a:r>
              </a:p>
              <a:p>
                <a:r>
                  <a:rPr lang="en-US" sz="2400" dirty="0"/>
                  <a:t>But, of course, your perception is noisy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N</a:t>
                </a:r>
              </a:p>
              <a:p>
                <a:r>
                  <a:rPr lang="en-US" sz="2400" dirty="0"/>
                  <a:t>If your brain is doing optimal estimation, what is your new estimate of the weight of the box?</a:t>
                </a:r>
                <a:endParaRPr lang="he-IL" sz="2400" dirty="0"/>
              </a:p>
              <a:p>
                <a:r>
                  <a:rPr lang="en-US" sz="2400" dirty="0"/>
                  <a:t>You continue to lift the box 4 more times and perceive the weight to be: 6, 7, 7, 4, 5. What is your final estimate of the weight and how much noise is there in the estimate?</a:t>
                </a:r>
                <a:endParaRPr lang="en-IL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DCA577-BDB2-4A9F-880E-099CFF0469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15" t="-809" b="-121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355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67C13A-9809-4BB5-9506-8321F6059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inal contrast calculations create this illusion</a:t>
            </a:r>
            <a:endParaRPr lang="en-IL" dirty="0"/>
          </a:p>
        </p:txBody>
      </p:sp>
      <p:pic>
        <p:nvPicPr>
          <p:cNvPr id="124930" name="Picture 2">
            <a:extLst>
              <a:ext uri="{FF2B5EF4-FFF2-40B4-BE49-F238E27FC236}">
                <a16:creationId xmlns:a16="http://schemas.microsoft.com/office/drawing/2014/main" id="{11884867-0C1F-4774-A208-4BEABAF34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417638"/>
            <a:ext cx="5014119" cy="497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8447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2FA44-186F-4132-954E-29BDE3FDC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llusion affects pupil size</a:t>
            </a:r>
            <a:endParaRPr lang="en-IL" dirty="0"/>
          </a:p>
        </p:txBody>
      </p:sp>
      <p:pic>
        <p:nvPicPr>
          <p:cNvPr id="123906" name="Picture 2">
            <a:extLst>
              <a:ext uri="{FF2B5EF4-FFF2-40B4-BE49-F238E27FC236}">
                <a16:creationId xmlns:a16="http://schemas.microsoft.com/office/drawing/2014/main" id="{20C4F3E7-5BB4-4E6C-9FAB-6F0CC4343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28800"/>
            <a:ext cx="4130402" cy="4230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3CB1C6F-73AE-4383-9500-862379EA43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636939"/>
            <a:ext cx="3330586" cy="32402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37C25E7-C15E-46A0-9CB9-D050C9CF8264}"/>
              </a:ext>
            </a:extLst>
          </p:cNvPr>
          <p:cNvSpPr txBox="1"/>
          <p:nvPr/>
        </p:nvSpPr>
        <p:spPr>
          <a:xfrm>
            <a:off x="323528" y="6165304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aeng</a:t>
            </a:r>
            <a:r>
              <a:rPr lang="en-US" dirty="0"/>
              <a:t> </a:t>
            </a:r>
            <a:r>
              <a:rPr lang="en-US" i="1" dirty="0"/>
              <a:t>PNAS</a:t>
            </a:r>
            <a:r>
              <a:rPr lang="en-US" dirty="0"/>
              <a:t> 2012 109:2162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48735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05560-9A1D-4DC7-BF37-693847543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er version of the effect</a:t>
            </a:r>
            <a:endParaRPr lang="en-IL" dirty="0"/>
          </a:p>
        </p:txBody>
      </p:sp>
      <p:pic>
        <p:nvPicPr>
          <p:cNvPr id="126978" name="Picture 2" descr="Image">
            <a:extLst>
              <a:ext uri="{FF2B5EF4-FFF2-40B4-BE49-F238E27FC236}">
                <a16:creationId xmlns:a16="http://schemas.microsoft.com/office/drawing/2014/main" id="{52787EEA-F782-4635-BF82-4EE8FA587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628800"/>
            <a:ext cx="6444208" cy="4833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1859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4DAF3-C687-4F7F-B53B-CA1573EA7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6331"/>
          </a:xfrm>
        </p:spPr>
        <p:txBody>
          <a:bodyPr/>
          <a:lstStyle/>
          <a:p>
            <a:r>
              <a:rPr lang="en-US" dirty="0" err="1"/>
              <a:t>Prprioceptive</a:t>
            </a:r>
            <a:r>
              <a:rPr lang="en-US" dirty="0"/>
              <a:t> illusion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DF5914-4845-4BBF-BB57-763758B2FC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5" y="3065176"/>
            <a:ext cx="4828269" cy="24066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6CAF6BA-80B1-45F5-89B1-6E2273E0DA8B}"/>
              </a:ext>
            </a:extLst>
          </p:cNvPr>
          <p:cNvSpPr txBox="1"/>
          <p:nvPr/>
        </p:nvSpPr>
        <p:spPr>
          <a:xfrm>
            <a:off x="323528" y="6165304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odwin </a:t>
            </a:r>
            <a:r>
              <a:rPr lang="en-US" i="1" dirty="0"/>
              <a:t>Nature</a:t>
            </a:r>
            <a:r>
              <a:rPr lang="en-US" dirty="0"/>
              <a:t> 1978 175:1382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BC7038-1723-45A4-BE41-D4D3D230B00E}"/>
              </a:ext>
            </a:extLst>
          </p:cNvPr>
          <p:cNvSpPr txBox="1"/>
          <p:nvPr/>
        </p:nvSpPr>
        <p:spPr>
          <a:xfrm>
            <a:off x="575556" y="5504628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bration of the flexor muscle tendon causes the arm to flex and a sense that the arm is being extended.</a:t>
            </a:r>
            <a:endParaRPr lang="en-IL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E9694A-8FC5-4540-B542-84705EF4B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836712"/>
            <a:ext cx="4810888" cy="224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0746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9</TotalTime>
  <Words>1010</Words>
  <Application>Microsoft Office PowerPoint</Application>
  <PresentationFormat>On-screen Show (4:3)</PresentationFormat>
  <Paragraphs>163</Paragraphs>
  <Slides>58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-apple-system</vt:lpstr>
      <vt:lpstr>Arial</vt:lpstr>
      <vt:lpstr>Cambria Math</vt:lpstr>
      <vt:lpstr>Default Design</vt:lpstr>
      <vt:lpstr>Equation</vt:lpstr>
      <vt:lpstr>MathType 7.0 Equation</vt:lpstr>
      <vt:lpstr>Models of the motor system</vt:lpstr>
      <vt:lpstr>Part 1</vt:lpstr>
      <vt:lpstr>Sensation and perception</vt:lpstr>
      <vt:lpstr>Better hitters see a bigger ball</vt:lpstr>
      <vt:lpstr>Study perceptions through illusions</vt:lpstr>
      <vt:lpstr>Retinal contrast calculations create this illusion</vt:lpstr>
      <vt:lpstr>This illusion affects pupil size</vt:lpstr>
      <vt:lpstr>Stronger version of the effect</vt:lpstr>
      <vt:lpstr>Prprioceptive illusion</vt:lpstr>
      <vt:lpstr>Illusions teach about sensory processing</vt:lpstr>
      <vt:lpstr>Part 2</vt:lpstr>
      <vt:lpstr>Illusions can reflect expectations</vt:lpstr>
      <vt:lpstr>Size / weight illusion</vt:lpstr>
      <vt:lpstr>First reported in 1889</vt:lpstr>
      <vt:lpstr>Is the motor system also fooled?</vt:lpstr>
      <vt:lpstr>The motor system is not fooled</vt:lpstr>
      <vt:lpstr>Explanations of the size weight illusion</vt:lpstr>
      <vt:lpstr>Part 3</vt:lpstr>
      <vt:lpstr>Illusions of multiple senses</vt:lpstr>
      <vt:lpstr>The mirror box and the rubber hand</vt:lpstr>
      <vt:lpstr>The mirror box illusion</vt:lpstr>
      <vt:lpstr>The rubber hand illusion</vt:lpstr>
      <vt:lpstr>Part 4</vt:lpstr>
      <vt:lpstr>Senses combine in the face of noise</vt:lpstr>
      <vt:lpstr>Noise levels affect optimal combination</vt:lpstr>
      <vt:lpstr>Bayesian estimation explains a lot</vt:lpstr>
      <vt:lpstr>Bayes rule: optimally combining knowledge with experience</vt:lpstr>
      <vt:lpstr>What is a joint distribution?</vt:lpstr>
      <vt:lpstr>What is a conditional probability?</vt:lpstr>
      <vt:lpstr>What is a conditional probability?</vt:lpstr>
      <vt:lpstr>Baye’s rule</vt:lpstr>
      <vt:lpstr>Baye’s rule from a table</vt:lpstr>
      <vt:lpstr>Applied to Estimation</vt:lpstr>
      <vt:lpstr>Applied to new information</vt:lpstr>
      <vt:lpstr>Part 5</vt:lpstr>
      <vt:lpstr>VR Plank Experience</vt:lpstr>
      <vt:lpstr>Prior information</vt:lpstr>
      <vt:lpstr>Working through the calculations</vt:lpstr>
      <vt:lpstr>The importance of multi-sensory integration</vt:lpstr>
      <vt:lpstr>Bayesian updating explains adaptation</vt:lpstr>
      <vt:lpstr>Simple example problem</vt:lpstr>
      <vt:lpstr>The likelihood function</vt:lpstr>
      <vt:lpstr>Coin flip experiment</vt:lpstr>
      <vt:lpstr>Multiple coin flips</vt:lpstr>
      <vt:lpstr>The likelihood function</vt:lpstr>
      <vt:lpstr>How will Bayes work?</vt:lpstr>
      <vt:lpstr>Multiple coin flips</vt:lpstr>
      <vt:lpstr>The prior is a probability distribution</vt:lpstr>
      <vt:lpstr>Define the Beta distribution</vt:lpstr>
      <vt:lpstr>What does the Beta distribution look like?</vt:lpstr>
      <vt:lpstr>What happens if you choose a beta prior?</vt:lpstr>
      <vt:lpstr>What happens if you choose a beta prior?</vt:lpstr>
      <vt:lpstr>Posterior is compromise of prior and data</vt:lpstr>
      <vt:lpstr>Posterior is compromise of prior and data</vt:lpstr>
      <vt:lpstr>Showing how posterior is a compromise</vt:lpstr>
      <vt:lpstr>Part 7</vt:lpstr>
      <vt:lpstr>Normal likelihood</vt:lpstr>
      <vt:lpstr>Exercise</vt:lpstr>
    </vt:vector>
  </TitlesOfParts>
  <Company>BG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ology of the motor system</dc:title>
  <dc:creator>Opher Donchin</dc:creator>
  <cp:lastModifiedBy>Opher Donchin</cp:lastModifiedBy>
  <cp:revision>101</cp:revision>
  <dcterms:created xsi:type="dcterms:W3CDTF">2008-01-20T14:44:53Z</dcterms:created>
  <dcterms:modified xsi:type="dcterms:W3CDTF">2025-04-22T12:51:57Z</dcterms:modified>
</cp:coreProperties>
</file>